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147832" w14:paraId="441B441A" w14:textId="77777777" w:rsidTr="004B10B4">
        <w:tc>
          <w:tcPr>
            <w:tcW w:w="2660" w:type="dxa"/>
          </w:tcPr>
          <w:p w14:paraId="0E8F8FF0" w14:textId="77777777" w:rsidR="00146D83" w:rsidRPr="00147832" w:rsidRDefault="00146D83" w:rsidP="003B6BD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47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60D6C008" w:rsidR="00DD5B1E" w:rsidRPr="00147832" w:rsidRDefault="00DF4C52" w:rsidP="003B6BD2">
            <w:pPr>
              <w:pStyle w:val="Heading1"/>
              <w:spacing w:before="0" w:after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PHÒNG</w:t>
            </w:r>
            <w:r w:rsidR="00DD5B1E"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GIÁO DỤC VÀ ĐÀO TẠO </w:t>
            </w:r>
            <w:r w:rsidR="00374E84"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HIỆP HÒA</w:t>
            </w:r>
          </w:p>
          <w:p w14:paraId="2AD0C049" w14:textId="34BD5C93" w:rsidR="00DD5B1E" w:rsidRPr="00147832" w:rsidRDefault="00DD5B1E" w:rsidP="003B6BD2">
            <w:pPr>
              <w:pStyle w:val="Heading1"/>
              <w:spacing w:before="0" w:after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auto"/>
                <w:sz w:val="24"/>
                <w:szCs w:val="24"/>
              </w:rPr>
            </w:pPr>
            <w:r w:rsidRPr="00147832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 xml:space="preserve">KỲ THI CHỌN HỌC SINH GIỎI THCS CẤP </w:t>
            </w:r>
            <w:r w:rsidR="00DF4C52" w:rsidRPr="00147832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HUYỆN</w:t>
            </w:r>
          </w:p>
          <w:p w14:paraId="256D7814" w14:textId="7CD83FAB" w:rsidR="00DD5B1E" w:rsidRPr="00147832" w:rsidRDefault="00DD5B1E" w:rsidP="003B6BD2">
            <w:pPr>
              <w:pStyle w:val="Heading1"/>
              <w:spacing w:before="0" w:after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47832">
              <w:rPr>
                <w:rFonts w:ascii="Times New Roman" w:eastAsia="Calibri" w:hAnsi="Times New Roman" w:cs="Times New Roman"/>
                <w:color w:val="auto"/>
                <w:sz w:val="24"/>
                <w:szCs w:val="24"/>
              </w:rPr>
              <w:t>NĂM HỌC 2020 - 2021. M</w:t>
            </w:r>
            <w:r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ÔN: TOÁN</w:t>
            </w:r>
            <w:r w:rsidR="00E97D7C"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r w:rsidR="00DF4C52" w:rsidRPr="0014783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7</w:t>
            </w:r>
          </w:p>
          <w:p w14:paraId="5E642CE5" w14:textId="4BA37B2B" w:rsidR="00BC4C0D" w:rsidRPr="00147832" w:rsidRDefault="00DD5B1E" w:rsidP="003B6BD2">
            <w:pPr>
              <w:spacing w:after="0"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14783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Thờ</w:t>
            </w:r>
            <w:r w:rsidR="00374E84" w:rsidRPr="0014783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i gian làm bài 150</w:t>
            </w:r>
            <w:r w:rsidRPr="0014783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 xml:space="preserve"> phút</w:t>
            </w:r>
            <w:r w:rsidR="00E97D7C" w:rsidRPr="0014783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 xml:space="preserve"> </w:t>
            </w:r>
          </w:p>
        </w:tc>
      </w:tr>
    </w:tbl>
    <w:p w14:paraId="67DB9ED4" w14:textId="77777777" w:rsidR="00ED7646" w:rsidRPr="00147832" w:rsidRDefault="00ED7646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</w:p>
    <w:p w14:paraId="6F6914E3" w14:textId="7DE87A2A" w:rsidR="00ED7646" w:rsidRPr="00147832" w:rsidRDefault="00ED7646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</w:p>
    <w:p w14:paraId="62585A2D" w14:textId="6BCD0F3D" w:rsidR="00ED7646" w:rsidRPr="00147832" w:rsidRDefault="00C37F91" w:rsidP="003B6BD2">
      <w:pPr>
        <w:widowControl w:val="0"/>
        <w:tabs>
          <w:tab w:val="left" w:pos="990"/>
        </w:tabs>
        <w:spacing w:after="0" w:line="252" w:lineRule="auto"/>
        <w:ind w:left="567" w:hanging="567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1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      </w:t>
      </w:r>
      <w:r w:rsidR="004B10B4" w:rsidRPr="00147832">
        <w:rPr>
          <w:rFonts w:ascii="Times New Roman" w:hAnsi="Times New Roman" w:cs="Times New Roman"/>
          <w:b/>
          <w:sz w:val="24"/>
          <w:szCs w:val="24"/>
          <w:lang w:val="nl-NL"/>
        </w:rPr>
        <w:t>(</w:t>
      </w:r>
      <w:r w:rsidR="00374E84" w:rsidRPr="00147832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="004B10B4"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</w:p>
    <w:p w14:paraId="504BFC68" w14:textId="33CCEC97" w:rsidR="00ED7646" w:rsidRPr="00147832" w:rsidRDefault="001864C6" w:rsidP="003B6BD2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0" w:line="252" w:lineRule="auto"/>
        <w:contextualSpacing w:val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ính giá trị của biểu thức </w:t>
      </w:r>
      <w:r w:rsidR="00ED7646" w:rsidRPr="00147832">
        <w:rPr>
          <w:rFonts w:ascii="Times New Roman" w:hAnsi="Times New Roman" w:cs="Times New Roman"/>
          <w:b/>
          <w:szCs w:val="24"/>
          <w:lang w:val="nl-NL"/>
        </w:rPr>
        <w:t xml:space="preserve"> </w:t>
      </w:r>
      <w:bookmarkStart w:id="0" w:name="MTBlankEqn"/>
      <w:r w:rsidR="00840433" w:rsidRPr="00840433">
        <w:rPr>
          <w:position w:val="-34"/>
        </w:rPr>
        <w:object w:dxaOrig="5080" w:dyaOrig="859" w14:anchorId="79DEB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5pt;height:43.5pt" o:ole="">
            <v:imagedata r:id="rId8" o:title=""/>
          </v:shape>
          <o:OLEObject Type="Embed" ProgID="Equation.DSMT4" ShapeID="_x0000_i1025" DrawAspect="Content" ObjectID="_1688490586" r:id="rId9"/>
        </w:object>
      </w:r>
      <w:bookmarkEnd w:id="0"/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038B577" w14:textId="70AF932B" w:rsidR="001864C6" w:rsidRPr="00147832" w:rsidRDefault="001864C6" w:rsidP="003B6BD2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0" w:line="252" w:lineRule="auto"/>
        <w:contextualSpacing w:val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</w:t>
      </w:r>
      <w:r w:rsidR="00840433" w:rsidRPr="00840433">
        <w:rPr>
          <w:position w:val="-6"/>
        </w:rPr>
        <w:object w:dxaOrig="200" w:dyaOrig="220" w14:anchorId="36E19E78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688490587" r:id="rId1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rằng khi thêm </w:t>
      </w:r>
      <w:r w:rsidR="00840433" w:rsidRPr="00840433">
        <w:rPr>
          <w:position w:val="-6"/>
        </w:rPr>
        <w:object w:dxaOrig="200" w:dyaOrig="220" w14:anchorId="7C2C07DA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688490588" r:id="rId1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o cả tử và mẫu của phân số </w:t>
      </w:r>
      <w:r w:rsidR="00840433" w:rsidRPr="00840433">
        <w:rPr>
          <w:position w:val="-24"/>
        </w:rPr>
        <w:object w:dxaOrig="240" w:dyaOrig="620" w14:anchorId="3A4A680F">
          <v:shape id="_x0000_i1028" type="#_x0000_t75" style="width:12pt;height:31.5pt" o:ole="">
            <v:imagedata r:id="rId14" o:title=""/>
          </v:shape>
          <o:OLEObject Type="Embed" ProgID="Equation.DSMT4" ShapeID="_x0000_i1028" DrawAspect="Content" ObjectID="_1688490589" r:id="rId1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a được phân số </w:t>
      </w:r>
      <w:r w:rsidR="00840433" w:rsidRPr="00840433">
        <w:rPr>
          <w:position w:val="-24"/>
        </w:rPr>
        <w:object w:dxaOrig="600" w:dyaOrig="620" w14:anchorId="69CF6B7F">
          <v:shape id="_x0000_i1029" type="#_x0000_t75" style="width:30pt;height:31.5pt" o:ole="">
            <v:imagedata r:id="rId16" o:title=""/>
          </v:shape>
          <o:OLEObject Type="Embed" ProgID="Equation.DSMT4" ShapeID="_x0000_i1029" DrawAspect="Content" ObjectID="_1688490590" r:id="rId1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8DDCCA7" w14:textId="21C9BCEF" w:rsidR="001864C6" w:rsidRPr="00147832" w:rsidRDefault="001864C6" w:rsidP="003B6BD2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0" w:line="252" w:lineRule="auto"/>
        <w:contextualSpacing w:val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hai số khác </w:t>
      </w:r>
      <w:r w:rsidR="00840433" w:rsidRPr="00840433">
        <w:rPr>
          <w:position w:val="-6"/>
        </w:rPr>
        <w:object w:dxaOrig="200" w:dyaOrig="279" w14:anchorId="4780EB1C">
          <v:shape id="_x0000_i1030" type="#_x0000_t75" style="width:10.5pt;height:13.5pt" o:ole="">
            <v:imagedata r:id="rId18" o:title=""/>
          </v:shape>
          <o:OLEObject Type="Embed" ProgID="Equation.DSMT4" ShapeID="_x0000_i1030" DrawAspect="Content" ObjectID="_1688490591" r:id="rId1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  <w:r w:rsidR="00C37F91" w:rsidRPr="00147832">
        <w:rPr>
          <w:rFonts w:ascii="Times New Roman" w:hAnsi="Times New Roman" w:cs="Times New Roman"/>
          <w:szCs w:val="24"/>
          <w:lang w:val="nl-NL"/>
        </w:rPr>
        <w:t xml:space="preserve">biết rằng tổng, hiệu, tích của chúng lần lượt tỉ lệ với các số </w:t>
      </w:r>
      <w:r w:rsidR="00840433" w:rsidRPr="00840433">
        <w:rPr>
          <w:position w:val="-8"/>
        </w:rPr>
        <w:object w:dxaOrig="380" w:dyaOrig="300" w14:anchorId="4826ED7E">
          <v:shape id="_x0000_i1031" type="#_x0000_t75" style="width:19.5pt;height:15pt" o:ole="">
            <v:imagedata r:id="rId20" o:title=""/>
          </v:shape>
          <o:OLEObject Type="Embed" ProgID="Equation.DSMT4" ShapeID="_x0000_i1031" DrawAspect="Content" ObjectID="_1688490592" r:id="rId21"/>
        </w:object>
      </w:r>
      <w:r w:rsidR="00C37F91" w:rsidRPr="00147832">
        <w:rPr>
          <w:rFonts w:ascii="Times New Roman" w:hAnsi="Times New Roman" w:cs="Times New Roman"/>
          <w:szCs w:val="24"/>
          <w:lang w:val="nl-NL"/>
        </w:rPr>
        <w:t xml:space="preserve"> và </w:t>
      </w:r>
      <w:r w:rsidR="00840433" w:rsidRPr="00840433">
        <w:rPr>
          <w:position w:val="-6"/>
        </w:rPr>
        <w:object w:dxaOrig="320" w:dyaOrig="279" w14:anchorId="35B2DB89">
          <v:shape id="_x0000_i1032" type="#_x0000_t75" style="width:16.5pt;height:13.5pt" o:ole="">
            <v:imagedata r:id="rId22" o:title=""/>
          </v:shape>
          <o:OLEObject Type="Embed" ProgID="Equation.DSMT4" ShapeID="_x0000_i1032" DrawAspect="Content" ObjectID="_1688490593" r:id="rId23"/>
        </w:object>
      </w:r>
      <w:r w:rsidR="00C37F91"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1AE10BB" w14:textId="427CEB92" w:rsidR="004B10B4" w:rsidRPr="00147832" w:rsidRDefault="00C37F91" w:rsidP="003B6BD2">
      <w:pPr>
        <w:widowControl w:val="0"/>
        <w:tabs>
          <w:tab w:val="left" w:pos="990"/>
        </w:tabs>
        <w:spacing w:after="0" w:line="252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2.        </w:t>
      </w:r>
      <w:r w:rsidR="004B10B4" w:rsidRPr="00147832">
        <w:rPr>
          <w:rFonts w:ascii="Times New Roman" w:hAnsi="Times New Roman" w:cs="Times New Roman"/>
          <w:b/>
          <w:sz w:val="24"/>
          <w:szCs w:val="24"/>
          <w:lang w:val="nl-NL"/>
        </w:rPr>
        <w:t>(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="004B10B4"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  <w:r w:rsidR="004B10B4" w:rsidRPr="0014783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3A550F61" w14:textId="59865C78" w:rsidR="00C37F91" w:rsidRPr="00147832" w:rsidRDefault="00C37F91" w:rsidP="003B6BD2">
      <w:pPr>
        <w:pStyle w:val="ListParagraph"/>
        <w:widowControl w:val="0"/>
        <w:numPr>
          <w:ilvl w:val="0"/>
          <w:numId w:val="13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>Người ta chia một khu đất thành ba mảnh hình chữ nhật có diện tích bằ</w:t>
      </w:r>
      <w:r w:rsidR="001D67CE" w:rsidRPr="00147832">
        <w:rPr>
          <w:rFonts w:ascii="Times New Roman" w:hAnsi="Times New Roman" w:cs="Times New Roman"/>
          <w:szCs w:val="24"/>
          <w:lang w:val="nl-NL"/>
        </w:rPr>
        <w:t>ng nhau.</w: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rằng ba mảnh đất có chiều rộng lần lượt là </w:t>
      </w:r>
      <w:r w:rsidR="00840433" w:rsidRPr="00840433">
        <w:rPr>
          <w:position w:val="-8"/>
        </w:rPr>
        <w:object w:dxaOrig="1219" w:dyaOrig="300" w14:anchorId="5FC77AB0">
          <v:shape id="_x0000_i1033" type="#_x0000_t75" style="width:61.5pt;height:15pt" o:ole="">
            <v:imagedata r:id="rId24" o:title=""/>
          </v:shape>
          <o:OLEObject Type="Embed" ProgID="Equation.DSMT4" ShapeID="_x0000_i1033" DrawAspect="Content" ObjectID="_1688490594" r:id="rId2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Các chiều dài của ba mảnh có tổng là </w:t>
      </w:r>
      <w:r w:rsidR="00840433" w:rsidRPr="00840433">
        <w:rPr>
          <w:position w:val="-6"/>
        </w:rPr>
        <w:object w:dxaOrig="499" w:dyaOrig="279" w14:anchorId="3C6EE4AE">
          <v:shape id="_x0000_i1034" type="#_x0000_t75" style="width:25.5pt;height:13.5pt" o:ole="">
            <v:imagedata r:id="rId26" o:title=""/>
          </v:shape>
          <o:OLEObject Type="Embed" ProgID="Equation.DSMT4" ShapeID="_x0000_i1034" DrawAspect="Content" ObjectID="_1688490595" r:id="rId27"/>
        </w:object>
      </w:r>
      <w:r w:rsidRPr="00147832">
        <w:rPr>
          <w:rFonts w:ascii="Times New Roman" w:hAnsi="Times New Roman" w:cs="Times New Roman"/>
          <w:szCs w:val="24"/>
          <w:lang w:val="nl-NL"/>
        </w:rPr>
        <w:t>. Tìm chiều dài của mỗi mảnh và diện tích khu đất.</w:t>
      </w:r>
    </w:p>
    <w:p w14:paraId="2331C6AA" w14:textId="126FE792" w:rsidR="00C37F91" w:rsidRPr="00147832" w:rsidRDefault="00C37F91" w:rsidP="003B6BD2">
      <w:pPr>
        <w:pStyle w:val="ListParagraph"/>
        <w:widowControl w:val="0"/>
        <w:numPr>
          <w:ilvl w:val="0"/>
          <w:numId w:val="13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các đa thức </w:t>
      </w:r>
      <w:r w:rsidR="00840433" w:rsidRPr="00840433">
        <w:rPr>
          <w:position w:val="-10"/>
        </w:rPr>
        <w:object w:dxaOrig="2240" w:dyaOrig="360" w14:anchorId="563C4AA1">
          <v:shape id="_x0000_i1035" type="#_x0000_t75" style="width:112.5pt;height:18pt" o:ole="">
            <v:imagedata r:id="rId28" o:title=""/>
          </v:shape>
          <o:OLEObject Type="Embed" ProgID="Equation.DSMT4" ShapeID="_x0000_i1035" DrawAspect="Content" ObjectID="_1688490596" r:id="rId2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;  </w:t>
      </w:r>
      <w:r w:rsidR="00840433" w:rsidRPr="00840433">
        <w:rPr>
          <w:position w:val="-10"/>
        </w:rPr>
        <w:object w:dxaOrig="1740" w:dyaOrig="360" w14:anchorId="63EE4A49">
          <v:shape id="_x0000_i1036" type="#_x0000_t75" style="width:87pt;height:18pt" o:ole="">
            <v:imagedata r:id="rId30" o:title=""/>
          </v:shape>
          <o:OLEObject Type="Embed" ProgID="Equation.DSMT4" ShapeID="_x0000_i1036" DrawAspect="Content" ObjectID="_1688490597" r:id="rId3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Chứng minh rằng </w:t>
      </w:r>
      <w:r w:rsidR="00840433" w:rsidRPr="00840433">
        <w:rPr>
          <w:position w:val="-8"/>
        </w:rPr>
        <w:object w:dxaOrig="600" w:dyaOrig="300" w14:anchorId="6615AC86">
          <v:shape id="_x0000_i1037" type="#_x0000_t75" style="width:30pt;height:15pt" o:ole="">
            <v:imagedata r:id="rId32" o:title=""/>
          </v:shape>
          <o:OLEObject Type="Embed" ProgID="Equation.DSMT4" ShapeID="_x0000_i1037" DrawAspect="Content" ObjectID="_1688490598" r:id="rId3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không thể cùng có giá trị dương</w:t>
      </w:r>
    </w:p>
    <w:p w14:paraId="498919AF" w14:textId="2A848F4B" w:rsidR="00DF4C52" w:rsidRPr="00147832" w:rsidRDefault="00C37F91" w:rsidP="003B6BD2">
      <w:pPr>
        <w:widowControl w:val="0"/>
        <w:tabs>
          <w:tab w:val="left" w:pos="992"/>
        </w:tabs>
        <w:spacing w:after="0" w:line="252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3.         </w:t>
      </w:r>
      <w:r w:rsidR="002F2FB8" w:rsidRPr="00147832">
        <w:rPr>
          <w:rFonts w:ascii="Times New Roman" w:hAnsi="Times New Roman" w:cs="Times New Roman"/>
          <w:b/>
          <w:sz w:val="24"/>
          <w:szCs w:val="24"/>
          <w:lang w:val="nl-NL"/>
        </w:rPr>
        <w:t>(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="002F2FB8"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  <w:r w:rsidR="002F2FB8" w:rsidRPr="0014783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668AE1A" w14:textId="292CC05B" w:rsidR="00C37F91" w:rsidRPr="00147832" w:rsidRDefault="00C37F91" w:rsidP="003B6BD2">
      <w:pPr>
        <w:pStyle w:val="ListParagraph"/>
        <w:widowControl w:val="0"/>
        <w:numPr>
          <w:ilvl w:val="0"/>
          <w:numId w:val="14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</w:t>
      </w:r>
      <w:r w:rsidR="00840433" w:rsidRPr="00840433">
        <w:rPr>
          <w:position w:val="-6"/>
        </w:rPr>
        <w:object w:dxaOrig="580" w:dyaOrig="279" w14:anchorId="3630BA2D">
          <v:shape id="_x0000_i1038" type="#_x0000_t75" style="width:28.5pt;height:13.5pt" o:ole="">
            <v:imagedata r:id="rId34" o:title=""/>
          </v:shape>
          <o:OLEObject Type="Embed" ProgID="Equation.DSMT4" ShapeID="_x0000_i1038" DrawAspect="Content" ObjectID="_1688490599" r:id="rId3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</w:t>
      </w:r>
      <w:r w:rsidR="00840433" w:rsidRPr="00840433">
        <w:rPr>
          <w:position w:val="-14"/>
        </w:rPr>
        <w:object w:dxaOrig="4080" w:dyaOrig="400" w14:anchorId="0F89B272">
          <v:shape id="_x0000_i1039" type="#_x0000_t75" style="width:204pt;height:19.5pt" o:ole="">
            <v:imagedata r:id="rId36" o:title=""/>
          </v:shape>
          <o:OLEObject Type="Embed" ProgID="Equation.DSMT4" ShapeID="_x0000_i1039" DrawAspect="Content" ObjectID="_1688490600" r:id="rId3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63888E32" w14:textId="3F8A0306" w:rsidR="009120B4" w:rsidRPr="00147832" w:rsidRDefault="009120B4" w:rsidP="003B6BD2">
      <w:pPr>
        <w:pStyle w:val="ListParagraph"/>
        <w:widowControl w:val="0"/>
        <w:numPr>
          <w:ilvl w:val="0"/>
          <w:numId w:val="14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</w:t>
      </w:r>
      <w:r w:rsidR="00840433" w:rsidRPr="00840433">
        <w:rPr>
          <w:position w:val="-10"/>
        </w:rPr>
        <w:object w:dxaOrig="440" w:dyaOrig="260" w14:anchorId="6E127795">
          <v:shape id="_x0000_i1040" type="#_x0000_t75" style="width:22.5pt;height:13.5pt" o:ole="">
            <v:imagedata r:id="rId38" o:title=""/>
          </v:shape>
          <o:OLEObject Type="Embed" ProgID="Equation.DSMT4" ShapeID="_x0000_i1040" DrawAspect="Content" ObjectID="_1688490601" r:id="rId3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là hai số nguyên tố lớn hơn </w:t>
      </w:r>
      <w:r w:rsidR="00840433" w:rsidRPr="00840433">
        <w:rPr>
          <w:position w:val="-6"/>
        </w:rPr>
        <w:object w:dxaOrig="180" w:dyaOrig="279" w14:anchorId="13694F8E">
          <v:shape id="_x0000_i1041" type="#_x0000_t75" style="width:9pt;height:13.5pt" o:ole="">
            <v:imagedata r:id="rId40" o:title=""/>
          </v:shape>
          <o:OLEObject Type="Embed" ProgID="Equation.DSMT4" ShapeID="_x0000_i1041" DrawAspect="Content" ObjectID="_1688490602" r:id="rId4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thỏa mãn </w:t>
      </w:r>
      <w:r w:rsidR="00840433" w:rsidRPr="00840433">
        <w:rPr>
          <w:position w:val="-10"/>
        </w:rPr>
        <w:object w:dxaOrig="940" w:dyaOrig="320" w14:anchorId="39A39BE1">
          <v:shape id="_x0000_i1042" type="#_x0000_t75" style="width:46.5pt;height:16.5pt" o:ole="">
            <v:imagedata r:id="rId42" o:title=""/>
          </v:shape>
          <o:OLEObject Type="Embed" ProgID="Equation.DSMT4" ShapeID="_x0000_i1042" DrawAspect="Content" ObjectID="_1688490603" r:id="rId4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. Tìm số dư khi chia </w:t>
      </w:r>
      <w:r w:rsidR="00840433" w:rsidRPr="00840433">
        <w:rPr>
          <w:position w:val="-10"/>
        </w:rPr>
        <w:object w:dxaOrig="580" w:dyaOrig="279" w14:anchorId="693C89BB">
          <v:shape id="_x0000_i1043" type="#_x0000_t75" style="width:28.5pt;height:13.5pt" o:ole="">
            <v:imagedata r:id="rId44" o:title=""/>
          </v:shape>
          <o:OLEObject Type="Embed" ProgID="Equation.DSMT4" ShapeID="_x0000_i1043" DrawAspect="Content" ObjectID="_1688490604" r:id="rId4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cho </w:t>
      </w:r>
      <w:r w:rsidR="00840433" w:rsidRPr="00025957">
        <w:rPr>
          <w:position w:val="-4"/>
        </w:rPr>
        <w:object w:dxaOrig="279" w:dyaOrig="260" w14:anchorId="3520AA10">
          <v:shape id="_x0000_i1044" type="#_x0000_t75" style="width:13.5pt;height:13.5pt" o:ole="">
            <v:imagedata r:id="rId46" o:title=""/>
          </v:shape>
          <o:OLEObject Type="Embed" ProgID="Equation.DSMT4" ShapeID="_x0000_i1044" DrawAspect="Content" ObjectID="_1688490605" r:id="rId4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1CE2730B" w14:textId="5CF118E0" w:rsidR="00C204C4" w:rsidRPr="00147832" w:rsidRDefault="009120B4" w:rsidP="003B6BD2">
      <w:pPr>
        <w:widowControl w:val="0"/>
        <w:tabs>
          <w:tab w:val="left" w:pos="992"/>
        </w:tabs>
        <w:spacing w:after="0" w:line="252" w:lineRule="auto"/>
        <w:ind w:left="360" w:hanging="36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       </w:t>
      </w:r>
      <w:r w:rsidR="002D11C0" w:rsidRPr="00147832">
        <w:rPr>
          <w:rFonts w:ascii="Times New Roman" w:hAnsi="Times New Roman" w:cs="Times New Roman"/>
          <w:b/>
          <w:sz w:val="24"/>
          <w:szCs w:val="24"/>
          <w:lang w:val="nl-NL"/>
        </w:rPr>
        <w:t>(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6,0</w:t>
      </w:r>
      <w:r w:rsidR="002D11C0"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 </w:t>
      </w:r>
    </w:p>
    <w:p w14:paraId="28543606" w14:textId="1A28E81C" w:rsidR="009120B4" w:rsidRPr="00147832" w:rsidRDefault="009120B4" w:rsidP="003B6BD2">
      <w:pPr>
        <w:pStyle w:val="ListParagraph"/>
        <w:widowControl w:val="0"/>
        <w:numPr>
          <w:ilvl w:val="0"/>
          <w:numId w:val="15"/>
        </w:numPr>
        <w:tabs>
          <w:tab w:val="left" w:pos="1134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tam giác </w:t>
      </w:r>
      <w:r w:rsidR="00840433" w:rsidRPr="00840433">
        <w:rPr>
          <w:position w:val="-6"/>
        </w:rPr>
        <w:object w:dxaOrig="560" w:dyaOrig="279" w14:anchorId="397A005E">
          <v:shape id="_x0000_i1045" type="#_x0000_t75" style="width:28.5pt;height:13.5pt" o:ole="">
            <v:imagedata r:id="rId48" o:title=""/>
          </v:shape>
          <o:OLEObject Type="Embed" ProgID="Equation.DSMT4" ShapeID="_x0000_i1045" DrawAspect="Content" ObjectID="_1688490606" r:id="rId4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Qua </w:t>
      </w:r>
      <w:r w:rsidR="00840433" w:rsidRPr="00025957">
        <w:rPr>
          <w:position w:val="-4"/>
        </w:rPr>
        <w:object w:dxaOrig="240" w:dyaOrig="260" w14:anchorId="57531D8A">
          <v:shape id="_x0000_i1046" type="#_x0000_t75" style="width:12pt;height:13.5pt" o:ole="">
            <v:imagedata r:id="rId50" o:title=""/>
          </v:shape>
          <o:OLEObject Type="Embed" ProgID="Equation.DSMT4" ShapeID="_x0000_i1046" DrawAspect="Content" ObjectID="_1688490607" r:id="rId5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ẽ đường thẳng </w:t>
      </w:r>
      <w:r w:rsidR="00840433" w:rsidRPr="00840433">
        <w:rPr>
          <w:position w:val="-10"/>
        </w:rPr>
        <w:object w:dxaOrig="300" w:dyaOrig="260" w14:anchorId="08A16273">
          <v:shape id="_x0000_i1047" type="#_x0000_t75" style="width:15pt;height:13.5pt" o:ole="">
            <v:imagedata r:id="rId52" o:title=""/>
          </v:shape>
          <o:OLEObject Type="Embed" ProgID="Equation.DSMT4" ShapeID="_x0000_i1047" DrawAspect="Content" ObjectID="_1688490608" r:id="rId5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song song với BC. Từ điểm </w:t>
      </w:r>
      <w:r w:rsidR="00840433" w:rsidRPr="00025957">
        <w:rPr>
          <w:position w:val="-4"/>
        </w:rPr>
        <w:object w:dxaOrig="320" w:dyaOrig="260" w14:anchorId="12EDC773">
          <v:shape id="_x0000_i1048" type="#_x0000_t75" style="width:16.5pt;height:13.5pt" o:ole="">
            <v:imagedata r:id="rId54" o:title=""/>
          </v:shape>
          <o:OLEObject Type="Embed" ProgID="Equation.DSMT4" ShapeID="_x0000_i1048" DrawAspect="Content" ObjectID="_1688490609" r:id="rId5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rên cạnh </w:t>
      </w:r>
      <w:r w:rsidR="00840433" w:rsidRPr="00840433">
        <w:rPr>
          <w:position w:val="-6"/>
        </w:rPr>
        <w:object w:dxaOrig="400" w:dyaOrig="279" w14:anchorId="65F9446B">
          <v:shape id="_x0000_i1049" type="#_x0000_t75" style="width:19.5pt;height:13.5pt" o:ole="">
            <v:imagedata r:id="rId56" o:title=""/>
          </v:shape>
          <o:OLEObject Type="Embed" ProgID="Equation.DSMT4" ShapeID="_x0000_i1049" DrawAspect="Content" ObjectID="_1688490610" r:id="rId5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ẽ các đường thẳng song song với </w:t>
      </w:r>
      <w:r w:rsidR="00840433" w:rsidRPr="00840433">
        <w:rPr>
          <w:position w:val="-8"/>
        </w:rPr>
        <w:object w:dxaOrig="820" w:dyaOrig="300" w14:anchorId="6A567023">
          <v:shape id="_x0000_i1050" type="#_x0000_t75" style="width:40.5pt;height:15pt" o:ole="">
            <v:imagedata r:id="rId58" o:title=""/>
          </v:shape>
          <o:OLEObject Type="Embed" ProgID="Equation.DSMT4" ShapeID="_x0000_i1050" DrawAspect="Content" ObjectID="_1688490611" r:id="rId5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, chúng cắt </w:t>
      </w:r>
      <w:r w:rsidR="00840433" w:rsidRPr="00840433">
        <w:rPr>
          <w:position w:val="-10"/>
        </w:rPr>
        <w:object w:dxaOrig="300" w:dyaOrig="260" w14:anchorId="508A6F46">
          <v:shape id="_x0000_i1051" type="#_x0000_t75" style="width:15pt;height:13.5pt" o:ole="">
            <v:imagedata r:id="rId60" o:title=""/>
          </v:shape>
          <o:OLEObject Type="Embed" ProgID="Equation.DSMT4" ShapeID="_x0000_i1051" DrawAspect="Content" ObjectID="_1688490612" r:id="rId6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heo thứ tự tại </w:t>
      </w:r>
      <w:r w:rsidR="00840433" w:rsidRPr="00025957">
        <w:rPr>
          <w:position w:val="-4"/>
        </w:rPr>
        <w:object w:dxaOrig="260" w:dyaOrig="260" w14:anchorId="1765672E">
          <v:shape id="_x0000_i1052" type="#_x0000_t75" style="width:13.5pt;height:13.5pt" o:ole="">
            <v:imagedata r:id="rId62" o:title=""/>
          </v:shape>
          <o:OLEObject Type="Embed" ProgID="Equation.DSMT4" ShapeID="_x0000_i1052" DrawAspect="Content" ObjectID="_1688490613" r:id="rId6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</w:t>
      </w:r>
      <w:r w:rsidR="00840433" w:rsidRPr="00025957">
        <w:rPr>
          <w:position w:val="-4"/>
        </w:rPr>
        <w:object w:dxaOrig="240" w:dyaOrig="260" w14:anchorId="28B5A5C7">
          <v:shape id="_x0000_i1053" type="#_x0000_t75" style="width:12pt;height:13.5pt" o:ole="">
            <v:imagedata r:id="rId64" o:title=""/>
          </v:shape>
          <o:OLEObject Type="Embed" ProgID="Equation.DSMT4" ShapeID="_x0000_i1053" DrawAspect="Content" ObjectID="_1688490614" r:id="rId6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4C193E0" w14:textId="65E05817" w:rsidR="009120B4" w:rsidRPr="00147832" w:rsidRDefault="002D4A04" w:rsidP="003B6BD2">
      <w:pPr>
        <w:pStyle w:val="ListParagraph"/>
        <w:widowControl w:val="0"/>
        <w:numPr>
          <w:ilvl w:val="0"/>
          <w:numId w:val="16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Chứng </w:t>
      </w:r>
      <w:r w:rsidR="009120B4" w:rsidRPr="00147832">
        <w:rPr>
          <w:rFonts w:ascii="Times New Roman" w:hAnsi="Times New Roman" w:cs="Times New Roman"/>
          <w:position w:val="-6"/>
          <w:szCs w:val="24"/>
        </w:rPr>
        <w:t xml:space="preserve">minh rằng : </w:t>
      </w:r>
      <w:r w:rsidR="00840433" w:rsidRPr="00840433">
        <w:rPr>
          <w:position w:val="-6"/>
        </w:rPr>
        <w:object w:dxaOrig="1600" w:dyaOrig="279" w14:anchorId="04CF0BB9">
          <v:shape id="_x0000_i1054" type="#_x0000_t75" style="width:79.5pt;height:13.5pt" o:ole="">
            <v:imagedata r:id="rId66" o:title=""/>
          </v:shape>
          <o:OLEObject Type="Embed" ProgID="Equation.DSMT4" ShapeID="_x0000_i1054" DrawAspect="Content" ObjectID="_1688490615" r:id="rId67"/>
        </w:object>
      </w:r>
      <w:r w:rsidR="009120B4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0AB7F84C" w14:textId="0E800019" w:rsidR="009120B4" w:rsidRPr="00147832" w:rsidRDefault="009120B4" w:rsidP="003B6BD2">
      <w:pPr>
        <w:pStyle w:val="ListParagraph"/>
        <w:widowControl w:val="0"/>
        <w:numPr>
          <w:ilvl w:val="0"/>
          <w:numId w:val="16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Gọi </w:t>
      </w:r>
      <w:r w:rsidR="0058579B" w:rsidRPr="0058579B">
        <w:rPr>
          <w:rFonts w:ascii="Times New Roman" w:hAnsi="Times New Roman" w:cs="Times New Roman"/>
          <w:position w:val="-4"/>
          <w:szCs w:val="24"/>
        </w:rPr>
        <w:object w:dxaOrig="200" w:dyaOrig="260" w14:anchorId="51FC8E43">
          <v:shape id="_x0000_i1055" type="#_x0000_t75" style="width:10.5pt;height:13.5pt" o:ole="">
            <v:imagedata r:id="rId68" o:title=""/>
          </v:shape>
          <o:OLEObject Type="Embed" ProgID="Equation.DSMT4" ShapeID="_x0000_i1055" DrawAspect="Content" ObjectID="_1688490616" r:id="rId69"/>
        </w:object>
      </w:r>
      <w:r w:rsidR="0058579B">
        <w:rPr>
          <w:rFonts w:ascii="Times New Roman" w:hAnsi="Times New Roman" w:cs="Times New Roman"/>
          <w:position w:val="-6"/>
          <w:szCs w:val="24"/>
        </w:rPr>
        <w:t xml:space="preserve"> </w:t>
      </w:r>
      <w:r w:rsidRPr="00147832">
        <w:rPr>
          <w:rFonts w:ascii="Times New Roman" w:hAnsi="Times New Roman" w:cs="Times New Roman"/>
          <w:position w:val="-6"/>
          <w:szCs w:val="24"/>
        </w:rPr>
        <w:t>là trung điểm của</w:t>
      </w:r>
      <w:r w:rsidR="0058579B">
        <w:rPr>
          <w:rFonts w:ascii="Times New Roman" w:hAnsi="Times New Roman" w:cs="Times New Roman"/>
          <w:position w:val="-6"/>
          <w:szCs w:val="24"/>
        </w:rPr>
        <w:t xml:space="preserve"> </w:t>
      </w:r>
      <w:r w:rsidR="0058579B" w:rsidRPr="0058579B">
        <w:rPr>
          <w:rFonts w:ascii="Times New Roman" w:hAnsi="Times New Roman" w:cs="Times New Roman"/>
          <w:position w:val="-4"/>
          <w:szCs w:val="24"/>
        </w:rPr>
        <w:object w:dxaOrig="480" w:dyaOrig="260" w14:anchorId="18104BF2">
          <v:shape id="_x0000_i1056" type="#_x0000_t75" style="width:24pt;height:13.5pt" o:ole="">
            <v:imagedata r:id="rId70" o:title=""/>
          </v:shape>
          <o:OLEObject Type="Embed" ProgID="Equation.DSMT4" ShapeID="_x0000_i1056" DrawAspect="Content" ObjectID="_1688490617" r:id="rId71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. </w:t>
      </w:r>
      <w:r w:rsidR="001D67CE" w:rsidRPr="00147832">
        <w:rPr>
          <w:rFonts w:ascii="Times New Roman" w:hAnsi="Times New Roman" w:cs="Times New Roman"/>
          <w:position w:val="-6"/>
          <w:szCs w:val="24"/>
        </w:rPr>
        <w:t xml:space="preserve">Chứng </w:t>
      </w:r>
      <w:r w:rsidRPr="00147832">
        <w:rPr>
          <w:rFonts w:ascii="Times New Roman" w:hAnsi="Times New Roman" w:cs="Times New Roman"/>
          <w:position w:val="-6"/>
          <w:szCs w:val="24"/>
        </w:rPr>
        <w:t>minh ba đường thẳng</w:t>
      </w:r>
      <w:r w:rsidR="002D4A04" w:rsidRPr="00147832">
        <w:rPr>
          <w:rFonts w:ascii="Times New Roman" w:hAnsi="Times New Roman" w:cs="Times New Roman"/>
          <w:position w:val="-6"/>
          <w:szCs w:val="24"/>
        </w:rPr>
        <w:t xml:space="preserve"> </w:t>
      </w:r>
      <w:r w:rsidR="00840433" w:rsidRPr="00840433">
        <w:rPr>
          <w:position w:val="-10"/>
        </w:rPr>
        <w:object w:dxaOrig="1300" w:dyaOrig="320" w14:anchorId="7D0FF8CD">
          <v:shape id="_x0000_i1057" type="#_x0000_t75" style="width:64.5pt;height:16.5pt" o:ole="">
            <v:imagedata r:id="rId72" o:title=""/>
          </v:shape>
          <o:OLEObject Type="Embed" ProgID="Equation.DSMT4" ShapeID="_x0000_i1057" DrawAspect="Content" ObjectID="_1688490618" r:id="rId73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cùng đi qua một điể</w:t>
      </w:r>
      <w:r w:rsidR="002D4A04" w:rsidRPr="00147832">
        <w:rPr>
          <w:rFonts w:ascii="Times New Roman" w:hAnsi="Times New Roman" w:cs="Times New Roman"/>
          <w:position w:val="-6"/>
          <w:szCs w:val="24"/>
        </w:rPr>
        <w:t>m.</w:t>
      </w:r>
    </w:p>
    <w:p w14:paraId="1DF8C04B" w14:textId="598119AC" w:rsidR="009F2B94" w:rsidRPr="00147832" w:rsidRDefault="009F2B94" w:rsidP="003B6BD2">
      <w:pPr>
        <w:pStyle w:val="ListParagraph"/>
        <w:widowControl w:val="0"/>
        <w:numPr>
          <w:ilvl w:val="0"/>
          <w:numId w:val="15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>Cho tam giác ABC vuông cân tạ</w:t>
      </w:r>
      <w:r w:rsidR="002D4A04" w:rsidRPr="00147832">
        <w:rPr>
          <w:rFonts w:ascii="Times New Roman" w:hAnsi="Times New Roman" w:cs="Times New Roman"/>
          <w:position w:val="-6"/>
          <w:szCs w:val="24"/>
        </w:rPr>
        <w:t xml:space="preserve">i </w:t>
      </w:r>
      <w:r w:rsidR="00840433" w:rsidRPr="00025957">
        <w:rPr>
          <w:position w:val="-4"/>
        </w:rPr>
        <w:object w:dxaOrig="240" w:dyaOrig="260" w14:anchorId="1B67D30D">
          <v:shape id="_x0000_i1058" type="#_x0000_t75" style="width:12pt;height:13.5pt" o:ole="">
            <v:imagedata r:id="rId74" o:title=""/>
          </v:shape>
          <o:OLEObject Type="Embed" ProgID="Equation.DSMT4" ShapeID="_x0000_i1058" DrawAspect="Content" ObjectID="_1688490619" r:id="rId75"/>
        </w:object>
      </w:r>
      <w:r w:rsidR="002D4A04" w:rsidRPr="00147832">
        <w:rPr>
          <w:rFonts w:ascii="Times New Roman" w:hAnsi="Times New Roman" w:cs="Times New Roman"/>
          <w:position w:val="-6"/>
          <w:szCs w:val="24"/>
        </w:rPr>
        <w:t xml:space="preserve">, </w:t>
      </w:r>
      <w:r w:rsidR="00840433" w:rsidRPr="00025957">
        <w:rPr>
          <w:position w:val="-4"/>
        </w:rPr>
        <w:object w:dxaOrig="320" w:dyaOrig="260" w14:anchorId="6714ECC5">
          <v:shape id="_x0000_i1059" type="#_x0000_t75" style="width:16.5pt;height:13.5pt" o:ole="">
            <v:imagedata r:id="rId76" o:title=""/>
          </v:shape>
          <o:OLEObject Type="Embed" ProgID="Equation.DSMT4" ShapeID="_x0000_i1059" DrawAspect="Content" ObjectID="_1688490620" r:id="rId77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là điểm nằm trong tam giác </w:t>
      </w:r>
      <w:r w:rsidR="00840433" w:rsidRPr="00840433">
        <w:rPr>
          <w:position w:val="-6"/>
        </w:rPr>
        <w:object w:dxaOrig="560" w:dyaOrig="279" w14:anchorId="1C737250">
          <v:shape id="_x0000_i1060" type="#_x0000_t75" style="width:28.5pt;height:13.5pt" o:ole="">
            <v:imagedata r:id="rId78" o:title=""/>
          </v:shape>
          <o:OLEObject Type="Embed" ProgID="Equation.DSMT4" ShapeID="_x0000_i1060" DrawAspect="Content" ObjectID="_1688490621" r:id="rId79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sao cho ba đoạn thẳng </w:t>
      </w:r>
      <w:r w:rsidR="00840433" w:rsidRPr="00840433">
        <w:rPr>
          <w:position w:val="-10"/>
        </w:rPr>
        <w:object w:dxaOrig="859" w:dyaOrig="320" w14:anchorId="198AED49">
          <v:shape id="_x0000_i1061" type="#_x0000_t75" style="width:43.5pt;height:16.5pt" o:ole="">
            <v:imagedata r:id="rId80" o:title=""/>
          </v:shape>
          <o:OLEObject Type="Embed" ProgID="Equation.DSMT4" ShapeID="_x0000_i1061" DrawAspect="Content" ObjectID="_1688490622" r:id="rId81"/>
        </w:object>
      </w:r>
      <w:r w:rsidR="001D67CE"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840433">
        <w:rPr>
          <w:position w:val="-6"/>
        </w:rPr>
        <w:object w:dxaOrig="460" w:dyaOrig="279" w14:anchorId="17540744">
          <v:shape id="_x0000_i1062" type="#_x0000_t75" style="width:22.5pt;height:13.5pt" o:ole="">
            <v:imagedata r:id="rId82" o:title=""/>
          </v:shape>
          <o:OLEObject Type="Embed" ProgID="Equation.DSMT4" ShapeID="_x0000_i1062" DrawAspect="Content" ObjectID="_1688490623" r:id="rId83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tỉ lệ với các số </w:t>
      </w:r>
      <w:r w:rsidR="00840433" w:rsidRPr="00840433">
        <w:rPr>
          <w:position w:val="-8"/>
        </w:rPr>
        <w:object w:dxaOrig="380" w:dyaOrig="300" w14:anchorId="25CFCFEA">
          <v:shape id="_x0000_i1063" type="#_x0000_t75" style="width:19.5pt;height:15pt" o:ole="">
            <v:imagedata r:id="rId84" o:title=""/>
          </v:shape>
          <o:OLEObject Type="Embed" ProgID="Equation.DSMT4" ShapeID="_x0000_i1063" DrawAspect="Content" ObjectID="_1688490624" r:id="rId85"/>
        </w:object>
      </w:r>
      <w:r w:rsidR="002D4A04"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025957">
        <w:rPr>
          <w:position w:val="-4"/>
        </w:rPr>
        <w:object w:dxaOrig="139" w:dyaOrig="260" w14:anchorId="0130CCDF">
          <v:shape id="_x0000_i1064" type="#_x0000_t75" style="width:7.5pt;height:13.5pt" o:ole="">
            <v:imagedata r:id="rId86" o:title=""/>
          </v:shape>
          <o:OLEObject Type="Embed" ProgID="Equation.DSMT4" ShapeID="_x0000_i1064" DrawAspect="Content" ObjectID="_1688490625" r:id="rId87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. Tính số đo góc </w:t>
      </w:r>
      <w:r w:rsidR="00840433" w:rsidRPr="00840433">
        <w:rPr>
          <w:position w:val="-6"/>
        </w:rPr>
        <w:object w:dxaOrig="660" w:dyaOrig="279" w14:anchorId="7D36CA19">
          <v:shape id="_x0000_i1065" type="#_x0000_t75" style="width:33pt;height:13.5pt" o:ole="">
            <v:imagedata r:id="rId88" o:title=""/>
          </v:shape>
          <o:OLEObject Type="Embed" ProgID="Equation.DSMT4" ShapeID="_x0000_i1065" DrawAspect="Content" ObjectID="_1688490626" r:id="rId89"/>
        </w:object>
      </w:r>
    </w:p>
    <w:p w14:paraId="131267CA" w14:textId="193CBFE5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Bài 5.</w:t>
      </w:r>
      <w:r w:rsidRPr="00147832">
        <w:rPr>
          <w:rFonts w:ascii="Times New Roman" w:hAnsi="Times New Roman" w:cs="Times New Roman"/>
          <w:color w:val="0000FF"/>
          <w:position w:val="-6"/>
          <w:sz w:val="24"/>
          <w:szCs w:val="24"/>
        </w:rPr>
        <w:t xml:space="preserve">         </w:t>
      </w:r>
      <w:r w:rsidRPr="00147832">
        <w:rPr>
          <w:rFonts w:ascii="Times New Roman" w:hAnsi="Times New Roman" w:cs="Times New Roman"/>
          <w:b/>
          <w:position w:val="-6"/>
          <w:sz w:val="24"/>
          <w:szCs w:val="24"/>
        </w:rPr>
        <w:t>(1</w:t>
      </w:r>
      <w:r w:rsidR="003B6BD2" w:rsidRPr="00147832">
        <w:rPr>
          <w:rFonts w:ascii="Times New Roman" w:hAnsi="Times New Roman" w:cs="Times New Roman"/>
          <w:b/>
          <w:position w:val="-6"/>
          <w:sz w:val="24"/>
          <w:szCs w:val="24"/>
        </w:rPr>
        <w:t>,0</w:t>
      </w:r>
      <w:r w:rsidRPr="00147832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điểm)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575FB26D" w14:textId="35B8680E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Chứng minh rằng từ </w:t>
      </w:r>
      <w:r w:rsidR="00840433" w:rsidRPr="00840433">
        <w:rPr>
          <w:position w:val="-6"/>
        </w:rPr>
        <w:object w:dxaOrig="180" w:dyaOrig="279" w14:anchorId="4B442108">
          <v:shape id="_x0000_i1066" type="#_x0000_t75" style="width:9pt;height:13.5pt" o:ole="">
            <v:imagedata r:id="rId90" o:title=""/>
          </v:shape>
          <o:OLEObject Type="Embed" ProgID="Equation.DSMT4" ShapeID="_x0000_i1066" DrawAspect="Content" ObjectID="_1688490627" r:id="rId91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số nguyên dương tùy ý không lớ</w:t>
      </w:r>
      <w:r w:rsidR="002D4A04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n hơn </w:t>
      </w:r>
      <w:r w:rsidR="00840433" w:rsidRPr="00840433">
        <w:rPr>
          <w:position w:val="-6"/>
        </w:rPr>
        <w:object w:dxaOrig="320" w:dyaOrig="279" w14:anchorId="427DE45B">
          <v:shape id="_x0000_i1067" type="#_x0000_t75" style="width:16.5pt;height:13.5pt" o:ole="">
            <v:imagedata r:id="rId92" o:title=""/>
          </v:shape>
          <o:OLEObject Type="Embed" ProgID="Equation.DSMT4" ShapeID="_x0000_i1067" DrawAspect="Content" ObjectID="_1688490628" r:id="rId93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, luôn chọn được 3 số </w:t>
      </w:r>
      <w:r w:rsidR="00840433" w:rsidRPr="00840433">
        <w:rPr>
          <w:position w:val="-10"/>
        </w:rPr>
        <w:object w:dxaOrig="620" w:dyaOrig="260" w14:anchorId="13686F5D">
          <v:shape id="_x0000_i1068" type="#_x0000_t75" style="width:31.5pt;height:13.5pt" o:ole="">
            <v:imagedata r:id="rId94" o:title=""/>
          </v:shape>
          <o:OLEObject Type="Embed" ProgID="Equation.DSMT4" ShapeID="_x0000_i1068" DrawAspect="Content" ObjectID="_1688490629" r:id="rId95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là độ dài ba cạnh một tam giác. </w:t>
      </w:r>
    </w:p>
    <w:p w14:paraId="1951BCB5" w14:textId="77777777" w:rsidR="003B6BD2" w:rsidRPr="00147832" w:rsidRDefault="003B6BD2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</w:p>
    <w:p w14:paraId="49568333" w14:textId="77777777" w:rsidR="003B6BD2" w:rsidRPr="00147832" w:rsidRDefault="003B6BD2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</w:p>
    <w:p w14:paraId="3C4B336A" w14:textId="77777777" w:rsidR="003B6BD2" w:rsidRPr="00147832" w:rsidRDefault="003B6BD2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</w:p>
    <w:p w14:paraId="0F6EE859" w14:textId="77777777" w:rsidR="003B6BD2" w:rsidRPr="00147832" w:rsidRDefault="003B6BD2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</w:p>
    <w:p w14:paraId="6808F4D1" w14:textId="77777777" w:rsidR="003B6BD2" w:rsidRPr="00147832" w:rsidRDefault="003B6BD2">
      <w:pPr>
        <w:spacing w:before="120" w:after="0" w:line="240" w:lineRule="auto"/>
        <w:ind w:left="720" w:hanging="720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br w:type="page"/>
      </w:r>
    </w:p>
    <w:p w14:paraId="43E26187" w14:textId="6546CBE5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lastRenderedPageBreak/>
        <w:t>HƯỚNG DẪN GIẢI</w:t>
      </w:r>
    </w:p>
    <w:p w14:paraId="5EC4437F" w14:textId="77777777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</w:p>
    <w:p w14:paraId="50DA31F3" w14:textId="6B24448D" w:rsidR="009F2B94" w:rsidRPr="00147832" w:rsidRDefault="009F2B94" w:rsidP="003B6BD2">
      <w:pPr>
        <w:widowControl w:val="0"/>
        <w:tabs>
          <w:tab w:val="left" w:pos="990"/>
        </w:tabs>
        <w:spacing w:after="0" w:line="252" w:lineRule="auto"/>
        <w:ind w:left="567" w:hanging="567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1.       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(5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</w:p>
    <w:p w14:paraId="5DBB0E0B" w14:textId="75F8CA6A" w:rsidR="009F2B94" w:rsidRPr="00147832" w:rsidRDefault="009F2B94" w:rsidP="003B6BD2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ính giá trị của biểu thức </w:t>
      </w:r>
      <w:r w:rsidRPr="00147832">
        <w:rPr>
          <w:rFonts w:ascii="Times New Roman" w:hAnsi="Times New Roman" w:cs="Times New Roman"/>
          <w:b/>
          <w:szCs w:val="24"/>
          <w:lang w:val="nl-NL"/>
        </w:rPr>
        <w:t xml:space="preserve"> </w:t>
      </w:r>
      <w:r w:rsidR="00840433" w:rsidRPr="00840433">
        <w:rPr>
          <w:position w:val="-34"/>
        </w:rPr>
        <w:object w:dxaOrig="5080" w:dyaOrig="859" w14:anchorId="6745F0B9">
          <v:shape id="_x0000_i1069" type="#_x0000_t75" style="width:253.5pt;height:43.5pt" o:ole="">
            <v:imagedata r:id="rId96" o:title=""/>
          </v:shape>
          <o:OLEObject Type="Embed" ProgID="Equation.DSMT4" ShapeID="_x0000_i1069" DrawAspect="Content" ObjectID="_1688490630" r:id="rId9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6C16A2DF" w14:textId="2D988FA9" w:rsidR="009F2B94" w:rsidRPr="00147832" w:rsidRDefault="009F2B94" w:rsidP="003B6BD2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</w:t>
      </w:r>
      <w:r w:rsidR="00840433" w:rsidRPr="00840433">
        <w:rPr>
          <w:position w:val="-6"/>
        </w:rPr>
        <w:object w:dxaOrig="200" w:dyaOrig="220" w14:anchorId="49FE62BC">
          <v:shape id="_x0000_i1070" type="#_x0000_t75" style="width:10.5pt;height:10.5pt" o:ole="">
            <v:imagedata r:id="rId98" o:title=""/>
          </v:shape>
          <o:OLEObject Type="Embed" ProgID="Equation.DSMT4" ShapeID="_x0000_i1070" DrawAspect="Content" ObjectID="_1688490631" r:id="rId9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rằng khi thêm </w:t>
      </w:r>
      <w:r w:rsidR="00840433" w:rsidRPr="00840433">
        <w:rPr>
          <w:position w:val="-6"/>
        </w:rPr>
        <w:object w:dxaOrig="200" w:dyaOrig="220" w14:anchorId="598D44AF">
          <v:shape id="_x0000_i1071" type="#_x0000_t75" style="width:10.5pt;height:10.5pt" o:ole="">
            <v:imagedata r:id="rId100" o:title=""/>
          </v:shape>
          <o:OLEObject Type="Embed" ProgID="Equation.DSMT4" ShapeID="_x0000_i1071" DrawAspect="Content" ObjectID="_1688490632" r:id="rId10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o cả tử và mẫu của phân số </w:t>
      </w:r>
      <w:r w:rsidR="00840433" w:rsidRPr="00840433">
        <w:rPr>
          <w:position w:val="-24"/>
        </w:rPr>
        <w:object w:dxaOrig="240" w:dyaOrig="620" w14:anchorId="4DFC8B85">
          <v:shape id="_x0000_i1072" type="#_x0000_t75" style="width:12pt;height:31.5pt" o:ole="">
            <v:imagedata r:id="rId102" o:title=""/>
          </v:shape>
          <o:OLEObject Type="Embed" ProgID="Equation.DSMT4" ShapeID="_x0000_i1072" DrawAspect="Content" ObjectID="_1688490633" r:id="rId10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a được phân số </w:t>
      </w:r>
      <w:r w:rsidR="00840433" w:rsidRPr="00840433">
        <w:rPr>
          <w:position w:val="-24"/>
        </w:rPr>
        <w:object w:dxaOrig="600" w:dyaOrig="620" w14:anchorId="4D838E61">
          <v:shape id="_x0000_i1073" type="#_x0000_t75" style="width:30pt;height:31.5pt" o:ole="">
            <v:imagedata r:id="rId104" o:title=""/>
          </v:shape>
          <o:OLEObject Type="Embed" ProgID="Equation.DSMT4" ShapeID="_x0000_i1073" DrawAspect="Content" ObjectID="_1688490634" r:id="rId10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B732DE9" w14:textId="09195076" w:rsidR="009F2B94" w:rsidRPr="00147832" w:rsidRDefault="009F2B94" w:rsidP="003B6BD2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after="0" w:line="252" w:lineRule="auto"/>
        <w:contextualSpacing w:val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hai số khác </w:t>
      </w:r>
      <w:r w:rsidR="00840433" w:rsidRPr="00840433">
        <w:rPr>
          <w:position w:val="-6"/>
        </w:rPr>
        <w:object w:dxaOrig="200" w:dyaOrig="279" w14:anchorId="33379FF8">
          <v:shape id="_x0000_i1074" type="#_x0000_t75" style="width:10.5pt;height:13.5pt" o:ole="">
            <v:imagedata r:id="rId106" o:title=""/>
          </v:shape>
          <o:OLEObject Type="Embed" ProgID="Equation.DSMT4" ShapeID="_x0000_i1074" DrawAspect="Content" ObjectID="_1688490635" r:id="rId10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rằng tổng, hiệu, tích của chúng lần lượt tỉ lệ với các số </w:t>
      </w:r>
      <w:r w:rsidR="00840433" w:rsidRPr="00840433">
        <w:rPr>
          <w:position w:val="-8"/>
        </w:rPr>
        <w:object w:dxaOrig="380" w:dyaOrig="300" w14:anchorId="2930B4E4">
          <v:shape id="_x0000_i1075" type="#_x0000_t75" style="width:19.5pt;height:15pt" o:ole="">
            <v:imagedata r:id="rId108" o:title=""/>
          </v:shape>
          <o:OLEObject Type="Embed" ProgID="Equation.DSMT4" ShapeID="_x0000_i1075" DrawAspect="Content" ObjectID="_1688490636" r:id="rId10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</w:t>
      </w:r>
      <w:r w:rsidR="00840433" w:rsidRPr="00840433">
        <w:rPr>
          <w:position w:val="-6"/>
        </w:rPr>
        <w:object w:dxaOrig="320" w:dyaOrig="279" w14:anchorId="3F0FFAE9">
          <v:shape id="_x0000_i1076" type="#_x0000_t75" style="width:16.5pt;height:13.5pt" o:ole="">
            <v:imagedata r:id="rId110" o:title=""/>
          </v:shape>
          <o:OLEObject Type="Embed" ProgID="Equation.DSMT4" ShapeID="_x0000_i1076" DrawAspect="Content" ObjectID="_1688490637" r:id="rId11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46FBC2C" w14:textId="03B9A042" w:rsidR="009F2B94" w:rsidRPr="00147832" w:rsidRDefault="009F2B94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1350"/>
        <w:contextualSpacing w:val="0"/>
        <w:jc w:val="center"/>
        <w:rPr>
          <w:rFonts w:ascii="Times New Roman" w:hAnsi="Times New Roman" w:cs="Times New Roman"/>
          <w:b/>
          <w:i/>
          <w:color w:val="0000FF"/>
          <w:szCs w:val="24"/>
        </w:rPr>
      </w:pPr>
      <w:r w:rsidRPr="00147832">
        <w:rPr>
          <w:rFonts w:ascii="Times New Roman" w:hAnsi="Times New Roman" w:cs="Times New Roman"/>
          <w:b/>
          <w:i/>
          <w:color w:val="0000FF"/>
          <w:szCs w:val="24"/>
        </w:rPr>
        <w:t>Bài giải</w:t>
      </w:r>
    </w:p>
    <w:p w14:paraId="7D92CC6E" w14:textId="291E733E" w:rsidR="009F2B94" w:rsidRPr="00147832" w:rsidRDefault="00840433" w:rsidP="003B6BD2">
      <w:pPr>
        <w:pStyle w:val="ListParagraph"/>
        <w:widowControl w:val="0"/>
        <w:numPr>
          <w:ilvl w:val="0"/>
          <w:numId w:val="18"/>
        </w:numPr>
        <w:tabs>
          <w:tab w:val="left" w:pos="990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</w:rPr>
      </w:pPr>
      <w:r w:rsidRPr="00840433">
        <w:rPr>
          <w:position w:val="-34"/>
        </w:rPr>
        <w:object w:dxaOrig="5000" w:dyaOrig="859" w14:anchorId="6C336EAD">
          <v:shape id="_x0000_i1077" type="#_x0000_t75" style="width:250.5pt;height:43.5pt" o:ole="">
            <v:imagedata r:id="rId112" o:title=""/>
          </v:shape>
          <o:OLEObject Type="Embed" ProgID="Equation.DSMT4" ShapeID="_x0000_i1077" DrawAspect="Content" ObjectID="_1688490638" r:id="rId113"/>
        </w:object>
      </w:r>
    </w:p>
    <w:p w14:paraId="4942B4D3" w14:textId="4A503BB9" w:rsidR="00B74C51" w:rsidRPr="00147832" w:rsidRDefault="00B74C51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       </w:t>
      </w:r>
      <w:r w:rsidR="00840433" w:rsidRPr="00840433">
        <w:rPr>
          <w:position w:val="-28"/>
        </w:rPr>
        <w:object w:dxaOrig="4000" w:dyaOrig="740" w14:anchorId="15C7CBC9">
          <v:shape id="_x0000_i1078" type="#_x0000_t75" style="width:199.5pt;height:37.5pt" o:ole="">
            <v:imagedata r:id="rId114" o:title=""/>
          </v:shape>
          <o:OLEObject Type="Embed" ProgID="Equation.DSMT4" ShapeID="_x0000_i1078" DrawAspect="Content" ObjectID="_1688490639" r:id="rId115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6B229264" w14:textId="33413211" w:rsidR="00B74C51" w:rsidRPr="00147832" w:rsidRDefault="00B74C51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       </w:t>
      </w:r>
      <w:r w:rsidR="00840433" w:rsidRPr="00840433">
        <w:rPr>
          <w:position w:val="-28"/>
        </w:rPr>
        <w:object w:dxaOrig="1939" w:dyaOrig="740" w14:anchorId="36201EB4">
          <v:shape id="_x0000_i1079" type="#_x0000_t75" style="width:97.5pt;height:37.5pt" o:ole="">
            <v:imagedata r:id="rId116" o:title=""/>
          </v:shape>
          <o:OLEObject Type="Embed" ProgID="Equation.DSMT4" ShapeID="_x0000_i1079" DrawAspect="Content" ObjectID="_1688490640" r:id="rId117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0355F890" w14:textId="55258E31" w:rsidR="00B74C51" w:rsidRPr="00147832" w:rsidRDefault="00B74C51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       </w:t>
      </w:r>
      <w:r w:rsidR="00840433" w:rsidRPr="00840433">
        <w:rPr>
          <w:position w:val="-14"/>
        </w:rPr>
        <w:object w:dxaOrig="2480" w:dyaOrig="440" w14:anchorId="52FDEC63">
          <v:shape id="_x0000_i1080" type="#_x0000_t75" style="width:124.5pt;height:22.5pt" o:ole="">
            <v:imagedata r:id="rId118" o:title=""/>
          </v:shape>
          <o:OLEObject Type="Embed" ProgID="Equation.DSMT4" ShapeID="_x0000_i1080" DrawAspect="Content" ObjectID="_1688490641" r:id="rId119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10284951" w14:textId="5CFE90CD" w:rsidR="00B74C51" w:rsidRPr="00147832" w:rsidRDefault="00B74C51" w:rsidP="003B6BD2">
      <w:pPr>
        <w:pStyle w:val="ListParagraph"/>
        <w:widowControl w:val="0"/>
        <w:numPr>
          <w:ilvl w:val="0"/>
          <w:numId w:val="18"/>
        </w:numPr>
        <w:tabs>
          <w:tab w:val="left" w:pos="990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Khi thêm </w:t>
      </w:r>
      <w:r w:rsidR="00840433" w:rsidRPr="00840433">
        <w:rPr>
          <w:position w:val="-6"/>
        </w:rPr>
        <w:object w:dxaOrig="200" w:dyaOrig="220" w14:anchorId="2F87573C">
          <v:shape id="_x0000_i1081" type="#_x0000_t75" style="width:10.5pt;height:10.5pt" o:ole="">
            <v:imagedata r:id="rId120" o:title=""/>
          </v:shape>
          <o:OLEObject Type="Embed" ProgID="Equation.DSMT4" ShapeID="_x0000_i1081" DrawAspect="Content" ObjectID="_1688490642" r:id="rId121"/>
        </w:object>
      </w:r>
      <w:r w:rsidRPr="00147832">
        <w:rPr>
          <w:rFonts w:ascii="Times New Roman" w:hAnsi="Times New Roman" w:cs="Times New Roman"/>
          <w:szCs w:val="24"/>
        </w:rPr>
        <w:t xml:space="preserve"> vào cả tử và mẫu của phân số </w:t>
      </w:r>
      <w:r w:rsidR="00840433" w:rsidRPr="00840433">
        <w:rPr>
          <w:position w:val="-24"/>
        </w:rPr>
        <w:object w:dxaOrig="240" w:dyaOrig="620" w14:anchorId="2F1996BD">
          <v:shape id="_x0000_i1082" type="#_x0000_t75" style="width:12pt;height:31.5pt" o:ole="">
            <v:imagedata r:id="rId122" o:title=""/>
          </v:shape>
          <o:OLEObject Type="Embed" ProgID="Equation.DSMT4" ShapeID="_x0000_i1082" DrawAspect="Content" ObjectID="_1688490643" r:id="rId123"/>
        </w:object>
      </w:r>
      <w:r w:rsidRPr="00147832">
        <w:rPr>
          <w:rFonts w:ascii="Times New Roman" w:hAnsi="Times New Roman" w:cs="Times New Roman"/>
          <w:szCs w:val="24"/>
        </w:rPr>
        <w:t xml:space="preserve"> ta được phân số </w:t>
      </w:r>
      <w:r w:rsidR="00840433" w:rsidRPr="00840433">
        <w:rPr>
          <w:position w:val="-24"/>
        </w:rPr>
        <w:object w:dxaOrig="560" w:dyaOrig="620" w14:anchorId="08CA40E2">
          <v:shape id="_x0000_i1083" type="#_x0000_t75" style="width:28.5pt;height:31.5pt" o:ole="">
            <v:imagedata r:id="rId124" o:title=""/>
          </v:shape>
          <o:OLEObject Type="Embed" ProgID="Equation.DSMT4" ShapeID="_x0000_i1083" DrawAspect="Content" ObjectID="_1688490644" r:id="rId125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5B87DC39" w14:textId="79E6D374" w:rsidR="00B74C51" w:rsidRPr="00147832" w:rsidRDefault="001D67CE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Vì </w:t>
      </w:r>
      <w:r w:rsidR="00B74C51" w:rsidRPr="00147832">
        <w:rPr>
          <w:rFonts w:ascii="Times New Roman" w:hAnsi="Times New Roman" w:cs="Times New Roman"/>
          <w:szCs w:val="24"/>
        </w:rPr>
        <w:t xml:space="preserve">phân số mới bằng phân số </w:t>
      </w:r>
      <w:r w:rsidR="00840433" w:rsidRPr="00840433">
        <w:rPr>
          <w:position w:val="-24"/>
        </w:rPr>
        <w:object w:dxaOrig="600" w:dyaOrig="620" w14:anchorId="6404ABEE">
          <v:shape id="_x0000_i1084" type="#_x0000_t75" style="width:30pt;height:31.5pt" o:ole="">
            <v:imagedata r:id="rId126" o:title=""/>
          </v:shape>
          <o:OLEObject Type="Embed" ProgID="Equation.DSMT4" ShapeID="_x0000_i1084" DrawAspect="Content" ObjectID="_1688490645" r:id="rId127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nên ta có : </w:t>
      </w:r>
    </w:p>
    <w:p w14:paraId="30FE0230" w14:textId="570716E2" w:rsidR="00B74C51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24"/>
        </w:rPr>
        <w:object w:dxaOrig="1320" w:dyaOrig="620" w14:anchorId="0AAAD0C0">
          <v:shape id="_x0000_i1085" type="#_x0000_t75" style="width:66pt;height:31.5pt" o:ole="">
            <v:imagedata r:id="rId128" o:title=""/>
          </v:shape>
          <o:OLEObject Type="Embed" ProgID="Equation.DSMT4" ShapeID="_x0000_i1085" DrawAspect="Content" ObjectID="_1688490646" r:id="rId129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</w:t>
      </w:r>
    </w:p>
    <w:p w14:paraId="710CF78B" w14:textId="2C555C75" w:rsidR="00B74C51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24"/>
        </w:rPr>
        <w:object w:dxaOrig="1640" w:dyaOrig="620" w14:anchorId="10CB4E61">
          <v:shape id="_x0000_i1086" type="#_x0000_t75" style="width:82.5pt;height:31.5pt" o:ole="">
            <v:imagedata r:id="rId130" o:title=""/>
          </v:shape>
          <o:OLEObject Type="Embed" ProgID="Equation.DSMT4" ShapeID="_x0000_i1086" DrawAspect="Content" ObjectID="_1688490647" r:id="rId131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</w:t>
      </w:r>
    </w:p>
    <w:p w14:paraId="05DE00B1" w14:textId="0E6B4C61" w:rsidR="00B74C51" w:rsidRPr="00147832" w:rsidRDefault="00B74C51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Áp dụng tính chất của dãy tỉ số bằng nhau ta được: </w:t>
      </w:r>
    </w:p>
    <w:p w14:paraId="72DBA24B" w14:textId="46FB070A" w:rsidR="00B74C51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24"/>
        </w:rPr>
        <w:object w:dxaOrig="3739" w:dyaOrig="620" w14:anchorId="296C9AC2">
          <v:shape id="_x0000_i1087" type="#_x0000_t75" style="width:187.5pt;height:31.5pt" o:ole="">
            <v:imagedata r:id="rId132" o:title=""/>
          </v:shape>
          <o:OLEObject Type="Embed" ProgID="Equation.DSMT4" ShapeID="_x0000_i1087" DrawAspect="Content" ObjectID="_1688490648" r:id="rId133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</w:t>
      </w:r>
    </w:p>
    <w:p w14:paraId="455DE467" w14:textId="7B0CE6D9" w:rsidR="00B74C51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30"/>
        </w:rPr>
        <w:object w:dxaOrig="1780" w:dyaOrig="720" w14:anchorId="32EC269A">
          <v:shape id="_x0000_i1088" type="#_x0000_t75" style="width:88.5pt;height:36pt" o:ole="">
            <v:imagedata r:id="rId134" o:title=""/>
          </v:shape>
          <o:OLEObject Type="Embed" ProgID="Equation.DSMT4" ShapeID="_x0000_i1088" DrawAspect="Content" ObjectID="_1688490649" r:id="rId135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</w:t>
      </w:r>
    </w:p>
    <w:p w14:paraId="6216BFD3" w14:textId="66ED8CD9" w:rsidR="00B74C51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320" w:dyaOrig="279" w14:anchorId="4AFC54A5">
          <v:shape id="_x0000_i1089" type="#_x0000_t75" style="width:66pt;height:13.5pt" o:ole="">
            <v:imagedata r:id="rId136" o:title=""/>
          </v:shape>
          <o:OLEObject Type="Embed" ProgID="Equation.DSMT4" ShapeID="_x0000_i1089" DrawAspect="Content" ObjectID="_1688490650" r:id="rId137"/>
        </w:object>
      </w:r>
      <w:r w:rsidR="00B74C51" w:rsidRPr="00147832">
        <w:rPr>
          <w:rFonts w:ascii="Times New Roman" w:hAnsi="Times New Roman" w:cs="Times New Roman"/>
          <w:szCs w:val="24"/>
        </w:rPr>
        <w:t xml:space="preserve"> </w:t>
      </w:r>
    </w:p>
    <w:p w14:paraId="48251E3C" w14:textId="4B7E3B83" w:rsidR="00B74C51" w:rsidRPr="00147832" w:rsidRDefault="00B74C51" w:rsidP="003B6BD2">
      <w:pPr>
        <w:pStyle w:val="ListParagraph"/>
        <w:widowControl w:val="0"/>
        <w:numPr>
          <w:ilvl w:val="0"/>
          <w:numId w:val="18"/>
        </w:numPr>
        <w:tabs>
          <w:tab w:val="left" w:pos="990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Tìm hai số khác </w:t>
      </w:r>
      <w:r w:rsidR="00840433" w:rsidRPr="00840433">
        <w:rPr>
          <w:position w:val="-6"/>
        </w:rPr>
        <w:object w:dxaOrig="200" w:dyaOrig="279" w14:anchorId="15C83C00">
          <v:shape id="_x0000_i1090" type="#_x0000_t75" style="width:10.5pt;height:13.5pt" o:ole="">
            <v:imagedata r:id="rId138" o:title=""/>
          </v:shape>
          <o:OLEObject Type="Embed" ProgID="Equation.DSMT4" ShapeID="_x0000_i1090" DrawAspect="Content" ObjectID="_1688490651" r:id="rId139"/>
        </w:object>
      </w:r>
      <w:r w:rsidRPr="00147832">
        <w:rPr>
          <w:rFonts w:ascii="Times New Roman" w:hAnsi="Times New Roman" w:cs="Times New Roman"/>
          <w:szCs w:val="24"/>
        </w:rPr>
        <w:t xml:space="preserve"> biết rằng tổng, hiệu, tích của chúng lần lượt tỉ lệ với các số </w:t>
      </w:r>
      <w:r w:rsidR="00840433" w:rsidRPr="00840433">
        <w:rPr>
          <w:position w:val="-8"/>
        </w:rPr>
        <w:object w:dxaOrig="380" w:dyaOrig="300" w14:anchorId="6D41E4A2">
          <v:shape id="_x0000_i1091" type="#_x0000_t75" style="width:19.5pt;height:15pt" o:ole="">
            <v:imagedata r:id="rId140" o:title=""/>
          </v:shape>
          <o:OLEObject Type="Embed" ProgID="Equation.DSMT4" ShapeID="_x0000_i1091" DrawAspect="Content" ObjectID="_1688490652" r:id="rId141"/>
        </w:object>
      </w:r>
      <w:r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840433">
        <w:rPr>
          <w:position w:val="-6"/>
        </w:rPr>
        <w:object w:dxaOrig="320" w:dyaOrig="279" w14:anchorId="0DE4918A">
          <v:shape id="_x0000_i1092" type="#_x0000_t75" style="width:16.5pt;height:13.5pt" o:ole="">
            <v:imagedata r:id="rId142" o:title=""/>
          </v:shape>
          <o:OLEObject Type="Embed" ProgID="Equation.DSMT4" ShapeID="_x0000_i1092" DrawAspect="Content" ObjectID="_1688490653" r:id="rId143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4D07270B" w14:textId="0880052C" w:rsidR="00846ECA" w:rsidRPr="00147832" w:rsidRDefault="00846ECA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Gọi hai số cần tìm là </w:t>
      </w:r>
      <w:r w:rsidR="00840433" w:rsidRPr="00840433">
        <w:rPr>
          <w:position w:val="-10"/>
        </w:rPr>
        <w:object w:dxaOrig="400" w:dyaOrig="320" w14:anchorId="2C71E0D6">
          <v:shape id="_x0000_i1093" type="#_x0000_t75" style="width:19.5pt;height:16.5pt" o:ole="">
            <v:imagedata r:id="rId144" o:title=""/>
          </v:shape>
          <o:OLEObject Type="Embed" ProgID="Equation.DSMT4" ShapeID="_x0000_i1093" DrawAspect="Content" ObjectID="_1688490654" r:id="rId145"/>
        </w:object>
      </w:r>
      <w:r w:rsidRPr="00147832">
        <w:rPr>
          <w:rFonts w:ascii="Times New Roman" w:hAnsi="Times New Roman" w:cs="Times New Roman"/>
          <w:szCs w:val="24"/>
        </w:rPr>
        <w:t xml:space="preserve"> (</w:t>
      </w:r>
      <w:r w:rsidR="00840433" w:rsidRPr="00840433">
        <w:rPr>
          <w:position w:val="-8"/>
        </w:rPr>
        <w:object w:dxaOrig="760" w:dyaOrig="300" w14:anchorId="3821BAC6">
          <v:shape id="_x0000_i1094" type="#_x0000_t75" style="width:37.5pt;height:15pt" o:ole="">
            <v:imagedata r:id="rId146" o:title=""/>
          </v:shape>
          <o:OLEObject Type="Embed" ProgID="Equation.DSMT4" ShapeID="_x0000_i1094" DrawAspect="Content" ObjectID="_1688490655" r:id="rId147"/>
        </w:object>
      </w:r>
      <w:r w:rsidRPr="00147832">
        <w:rPr>
          <w:rFonts w:ascii="Times New Roman" w:hAnsi="Times New Roman" w:cs="Times New Roman"/>
          <w:szCs w:val="24"/>
        </w:rPr>
        <w:t xml:space="preserve"> )</w:t>
      </w:r>
    </w:p>
    <w:p w14:paraId="69FBF919" w14:textId="61F437EA" w:rsidR="00846ECA" w:rsidRPr="00147832" w:rsidRDefault="00846ECA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Vì tổng, hiệu, tích của chúng lần lượt tỉ lệ với các số </w:t>
      </w:r>
      <w:r w:rsidR="00840433" w:rsidRPr="00840433">
        <w:rPr>
          <w:position w:val="-8"/>
        </w:rPr>
        <w:object w:dxaOrig="380" w:dyaOrig="300" w14:anchorId="5806C820">
          <v:shape id="_x0000_i1095" type="#_x0000_t75" style="width:19.5pt;height:15pt" o:ole="">
            <v:imagedata r:id="rId148" o:title=""/>
          </v:shape>
          <o:OLEObject Type="Embed" ProgID="Equation.DSMT4" ShapeID="_x0000_i1095" DrawAspect="Content" ObjectID="_1688490656" r:id="rId149"/>
        </w:object>
      </w:r>
      <w:r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840433">
        <w:rPr>
          <w:position w:val="-6"/>
        </w:rPr>
        <w:object w:dxaOrig="320" w:dyaOrig="279" w14:anchorId="2459E0B5">
          <v:shape id="_x0000_i1096" type="#_x0000_t75" style="width:16.5pt;height:13.5pt" o:ole="">
            <v:imagedata r:id="rId150" o:title=""/>
          </v:shape>
          <o:OLEObject Type="Embed" ProgID="Equation.DSMT4" ShapeID="_x0000_i1096" DrawAspect="Content" ObjectID="_1688490657" r:id="rId151"/>
        </w:object>
      </w:r>
      <w:r w:rsidRPr="00147832">
        <w:rPr>
          <w:rFonts w:ascii="Times New Roman" w:hAnsi="Times New Roman" w:cs="Times New Roman"/>
          <w:szCs w:val="24"/>
        </w:rPr>
        <w:t>nên ta có</w:t>
      </w:r>
    </w:p>
    <w:p w14:paraId="06DA307A" w14:textId="63A76566" w:rsidR="00846ECA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24"/>
        </w:rPr>
        <w:object w:dxaOrig="1860" w:dyaOrig="620" w14:anchorId="1720C067">
          <v:shape id="_x0000_i1097" type="#_x0000_t75" style="width:93pt;height:31.5pt" o:ole="">
            <v:imagedata r:id="rId152" o:title=""/>
          </v:shape>
          <o:OLEObject Type="Embed" ProgID="Equation.DSMT4" ShapeID="_x0000_i1097" DrawAspect="Content" ObjectID="_1688490658" r:id="rId153"/>
        </w:object>
      </w:r>
      <w:r w:rsidR="00846ECA" w:rsidRPr="00147832">
        <w:rPr>
          <w:rFonts w:ascii="Times New Roman" w:hAnsi="Times New Roman" w:cs="Times New Roman"/>
          <w:szCs w:val="24"/>
        </w:rPr>
        <w:t xml:space="preserve"> </w:t>
      </w:r>
      <w:r w:rsidR="0014767D" w:rsidRPr="00147832">
        <w:rPr>
          <w:rFonts w:ascii="Times New Roman" w:hAnsi="Times New Roman" w:cs="Times New Roman"/>
          <w:szCs w:val="24"/>
        </w:rPr>
        <w:t xml:space="preserve">               (1) </w:t>
      </w:r>
    </w:p>
    <w:p w14:paraId="5D6E68B2" w14:textId="57D51C8F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>Áp dụng tính chất của dãy tỉ số bằng nhau ta được :</w:t>
      </w:r>
    </w:p>
    <w:p w14:paraId="493D82F0" w14:textId="64EC38B1" w:rsidR="0014767D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840433">
        <w:rPr>
          <w:position w:val="-24"/>
        </w:rPr>
        <w:object w:dxaOrig="1820" w:dyaOrig="620" w14:anchorId="08DB0F52">
          <v:shape id="_x0000_i1098" type="#_x0000_t75" style="width:91.5pt;height:31.5pt" o:ole="">
            <v:imagedata r:id="rId154" o:title=""/>
          </v:shape>
          <o:OLEObject Type="Embed" ProgID="Equation.DSMT4" ShapeID="_x0000_i1098" DrawAspect="Content" ObjectID="_1688490659" r:id="rId155"/>
        </w:object>
      </w:r>
      <w:r w:rsidR="0014767D" w:rsidRPr="00147832">
        <w:rPr>
          <w:rFonts w:ascii="Times New Roman" w:hAnsi="Times New Roman" w:cs="Times New Roman"/>
          <w:szCs w:val="24"/>
        </w:rPr>
        <w:t xml:space="preserve">                (2)</w:t>
      </w:r>
    </w:p>
    <w:p w14:paraId="28344FF2" w14:textId="48EB67B6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Từ (1) và (2) suy ra : </w:t>
      </w:r>
      <w:r w:rsidR="00840433" w:rsidRPr="00840433">
        <w:rPr>
          <w:position w:val="-24"/>
        </w:rPr>
        <w:object w:dxaOrig="2840" w:dyaOrig="620" w14:anchorId="4E753A04">
          <v:shape id="_x0000_i1099" type="#_x0000_t75" style="width:142.5pt;height:31.5pt" o:ole="">
            <v:imagedata r:id="rId156" o:title=""/>
          </v:shape>
          <o:OLEObject Type="Embed" ProgID="Equation.DSMT4" ShapeID="_x0000_i1099" DrawAspect="Content" ObjectID="_1688490660" r:id="rId157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5C14B68D" w14:textId="01AAB33E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Thay </w:t>
      </w:r>
      <w:r w:rsidR="00840433" w:rsidRPr="00840433">
        <w:rPr>
          <w:position w:val="-6"/>
        </w:rPr>
        <w:object w:dxaOrig="639" w:dyaOrig="279" w14:anchorId="11FAC4FA">
          <v:shape id="_x0000_i1100" type="#_x0000_t75" style="width:31.5pt;height:13.5pt" o:ole="">
            <v:imagedata r:id="rId158" o:title=""/>
          </v:shape>
          <o:OLEObject Type="Embed" ProgID="Equation.DSMT4" ShapeID="_x0000_i1100" DrawAspect="Content" ObjectID="_1688490661" r:id="rId159"/>
        </w:object>
      </w:r>
      <w:r w:rsidRPr="00147832">
        <w:rPr>
          <w:rFonts w:ascii="Times New Roman" w:hAnsi="Times New Roman" w:cs="Times New Roman"/>
          <w:szCs w:val="24"/>
        </w:rPr>
        <w:t xml:space="preserve"> vào (1) : </w:t>
      </w:r>
      <w:r w:rsidR="00840433" w:rsidRPr="00840433">
        <w:rPr>
          <w:position w:val="-24"/>
        </w:rPr>
        <w:object w:dxaOrig="3500" w:dyaOrig="620" w14:anchorId="021CECB6">
          <v:shape id="_x0000_i1101" type="#_x0000_t75" style="width:175.5pt;height:31.5pt" o:ole="">
            <v:imagedata r:id="rId160" o:title=""/>
          </v:shape>
          <o:OLEObject Type="Embed" ProgID="Equation.DSMT4" ShapeID="_x0000_i1101" DrawAspect="Content" ObjectID="_1688490662" r:id="rId161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3F806062" w14:textId="17AA4602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                                                                 </w:t>
      </w:r>
      <w:r w:rsidR="00840433" w:rsidRPr="00840433">
        <w:rPr>
          <w:position w:val="-42"/>
        </w:rPr>
        <w:object w:dxaOrig="1560" w:dyaOrig="999" w14:anchorId="030B7E4B">
          <v:shape id="_x0000_i1102" type="#_x0000_t75" style="width:78pt;height:49.5pt" o:ole="">
            <v:imagedata r:id="rId162" o:title=""/>
          </v:shape>
          <o:OLEObject Type="Embed" ProgID="Equation.DSMT4" ShapeID="_x0000_i1102" DrawAspect="Content" ObjectID="_1688490663" r:id="rId163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</w:p>
    <w:p w14:paraId="45C91FDA" w14:textId="7D4C0C2A" w:rsidR="00B74C51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lastRenderedPageBreak/>
        <w:t>Vậ</w:t>
      </w:r>
      <w:r w:rsidR="001D67CE" w:rsidRPr="00147832">
        <w:rPr>
          <w:rFonts w:ascii="Times New Roman" w:hAnsi="Times New Roman" w:cs="Times New Roman"/>
          <w:szCs w:val="24"/>
        </w:rPr>
        <w:t xml:space="preserve">y </w:t>
      </w:r>
      <w:r w:rsidRPr="00147832">
        <w:rPr>
          <w:rFonts w:ascii="Times New Roman" w:hAnsi="Times New Roman" w:cs="Times New Roman"/>
          <w:szCs w:val="24"/>
        </w:rPr>
        <w:t xml:space="preserve">hai số cần tìm là </w:t>
      </w:r>
      <w:r w:rsidR="00840433" w:rsidRPr="00840433">
        <w:rPr>
          <w:position w:val="-6"/>
        </w:rPr>
        <w:object w:dxaOrig="300" w:dyaOrig="279" w14:anchorId="70BCAA82">
          <v:shape id="_x0000_i1103" type="#_x0000_t75" style="width:15pt;height:13.5pt" o:ole="">
            <v:imagedata r:id="rId164" o:title=""/>
          </v:shape>
          <o:OLEObject Type="Embed" ProgID="Equation.DSMT4" ShapeID="_x0000_i1103" DrawAspect="Content" ObjectID="_1688490664" r:id="rId165"/>
        </w:object>
      </w:r>
      <w:r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840433">
        <w:rPr>
          <w:position w:val="-6"/>
        </w:rPr>
        <w:object w:dxaOrig="279" w:dyaOrig="279" w14:anchorId="17472F22">
          <v:shape id="_x0000_i1104" type="#_x0000_t75" style="width:13.5pt;height:13.5pt" o:ole="">
            <v:imagedata r:id="rId166" o:title=""/>
          </v:shape>
          <o:OLEObject Type="Embed" ProgID="Equation.DSMT4" ShapeID="_x0000_i1104" DrawAspect="Content" ObjectID="_1688490665" r:id="rId167"/>
        </w:object>
      </w:r>
      <w:r w:rsidR="003B6BD2" w:rsidRPr="00147832">
        <w:rPr>
          <w:rFonts w:ascii="Times New Roman" w:hAnsi="Times New Roman" w:cs="Times New Roman"/>
          <w:szCs w:val="24"/>
        </w:rPr>
        <w:t>.</w:t>
      </w:r>
    </w:p>
    <w:p w14:paraId="4CB528DF" w14:textId="3410C4A3" w:rsidR="009F2B94" w:rsidRPr="00147832" w:rsidRDefault="009F2B94" w:rsidP="003B6BD2">
      <w:pPr>
        <w:widowControl w:val="0"/>
        <w:tabs>
          <w:tab w:val="left" w:pos="990"/>
        </w:tabs>
        <w:spacing w:after="0" w:line="252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2.        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(4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  <w:r w:rsidRPr="0014783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5CEDDC0F" w14:textId="67C4AFAD" w:rsidR="009F2B94" w:rsidRPr="00147832" w:rsidRDefault="009F2B94" w:rsidP="003B6BD2">
      <w:pPr>
        <w:pStyle w:val="ListParagraph"/>
        <w:widowControl w:val="0"/>
        <w:numPr>
          <w:ilvl w:val="0"/>
          <w:numId w:val="19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>Người ta chia một khu đất thành ba mảnh hình chữ nhật có diện tích bằ</w:t>
      </w:r>
      <w:r w:rsidR="001D67CE" w:rsidRPr="00147832">
        <w:rPr>
          <w:rFonts w:ascii="Times New Roman" w:hAnsi="Times New Roman" w:cs="Times New Roman"/>
          <w:szCs w:val="24"/>
          <w:lang w:val="nl-NL"/>
        </w:rPr>
        <w:t>ng nhau</w: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Biết rằng ba mảnh đất có chiều rộng lần lượt là </w:t>
      </w:r>
      <w:r w:rsidR="00840433" w:rsidRPr="00840433">
        <w:rPr>
          <w:position w:val="-8"/>
        </w:rPr>
        <w:object w:dxaOrig="1219" w:dyaOrig="300" w14:anchorId="1BA2ABFA">
          <v:shape id="_x0000_i1105" type="#_x0000_t75" style="width:61.5pt;height:15pt" o:ole="">
            <v:imagedata r:id="rId168" o:title=""/>
          </v:shape>
          <o:OLEObject Type="Embed" ProgID="Equation.DSMT4" ShapeID="_x0000_i1105" DrawAspect="Content" ObjectID="_1688490666" r:id="rId16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Các chiều dài của ba mảnh có tổng là </w:t>
      </w:r>
      <w:r w:rsidR="00840433" w:rsidRPr="00840433">
        <w:rPr>
          <w:position w:val="-6"/>
        </w:rPr>
        <w:object w:dxaOrig="499" w:dyaOrig="279" w14:anchorId="59B68B9D">
          <v:shape id="_x0000_i1106" type="#_x0000_t75" style="width:25.5pt;height:13.5pt" o:ole="">
            <v:imagedata r:id="rId170" o:title=""/>
          </v:shape>
          <o:OLEObject Type="Embed" ProgID="Equation.DSMT4" ShapeID="_x0000_i1106" DrawAspect="Content" ObjectID="_1688490667" r:id="rId171"/>
        </w:object>
      </w:r>
      <w:r w:rsidRPr="00147832">
        <w:rPr>
          <w:rFonts w:ascii="Times New Roman" w:hAnsi="Times New Roman" w:cs="Times New Roman"/>
          <w:szCs w:val="24"/>
          <w:lang w:val="nl-NL"/>
        </w:rPr>
        <w:t>. Tìm chiều dài của mỗi mảnh và diện tích khu đất.</w:t>
      </w:r>
    </w:p>
    <w:p w14:paraId="2C201E9E" w14:textId="67D7B1BD" w:rsidR="009F2B94" w:rsidRPr="00147832" w:rsidRDefault="009F2B94" w:rsidP="003B6BD2">
      <w:pPr>
        <w:pStyle w:val="ListParagraph"/>
        <w:widowControl w:val="0"/>
        <w:numPr>
          <w:ilvl w:val="0"/>
          <w:numId w:val="19"/>
        </w:numPr>
        <w:tabs>
          <w:tab w:val="left" w:pos="990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các đa thức </w:t>
      </w:r>
      <w:r w:rsidR="00840433" w:rsidRPr="00840433">
        <w:rPr>
          <w:position w:val="-10"/>
        </w:rPr>
        <w:object w:dxaOrig="2240" w:dyaOrig="360" w14:anchorId="0946C198">
          <v:shape id="_x0000_i1107" type="#_x0000_t75" style="width:112.5pt;height:18pt" o:ole="">
            <v:imagedata r:id="rId172" o:title=""/>
          </v:shape>
          <o:OLEObject Type="Embed" ProgID="Equation.DSMT4" ShapeID="_x0000_i1107" DrawAspect="Content" ObjectID="_1688490668" r:id="rId17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;  </w:t>
      </w:r>
      <w:r w:rsidR="00840433" w:rsidRPr="00840433">
        <w:rPr>
          <w:position w:val="-10"/>
        </w:rPr>
        <w:object w:dxaOrig="1740" w:dyaOrig="360" w14:anchorId="7D3B7C91">
          <v:shape id="_x0000_i1108" type="#_x0000_t75" style="width:87pt;height:18pt" o:ole="">
            <v:imagedata r:id="rId174" o:title=""/>
          </v:shape>
          <o:OLEObject Type="Embed" ProgID="Equation.DSMT4" ShapeID="_x0000_i1108" DrawAspect="Content" ObjectID="_1688490669" r:id="rId17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Chứng minh rằng </w:t>
      </w:r>
      <w:r w:rsidR="00840433" w:rsidRPr="00840433">
        <w:rPr>
          <w:position w:val="-8"/>
        </w:rPr>
        <w:object w:dxaOrig="600" w:dyaOrig="300" w14:anchorId="35ECC189">
          <v:shape id="_x0000_i1109" type="#_x0000_t75" style="width:30pt;height:15pt" o:ole="">
            <v:imagedata r:id="rId176" o:title=""/>
          </v:shape>
          <o:OLEObject Type="Embed" ProgID="Equation.DSMT4" ShapeID="_x0000_i1109" DrawAspect="Content" ObjectID="_1688490670" r:id="rId17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không thể cùng có giá trị dương</w:t>
      </w:r>
    </w:p>
    <w:p w14:paraId="29D8B393" w14:textId="4BC4858E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1353"/>
        <w:jc w:val="center"/>
        <w:rPr>
          <w:rFonts w:ascii="Times New Roman" w:hAnsi="Times New Roman" w:cs="Times New Roman"/>
          <w:b/>
          <w:i/>
          <w:color w:val="0000FF"/>
          <w:szCs w:val="24"/>
          <w:lang w:val="nl-NL"/>
        </w:rPr>
      </w:pPr>
      <w:r w:rsidRPr="00147832">
        <w:rPr>
          <w:rFonts w:ascii="Times New Roman" w:hAnsi="Times New Roman" w:cs="Times New Roman"/>
          <w:b/>
          <w:i/>
          <w:color w:val="0000FF"/>
          <w:szCs w:val="24"/>
          <w:lang w:val="nl-NL"/>
        </w:rPr>
        <w:t>Bài giải</w:t>
      </w:r>
    </w:p>
    <w:p w14:paraId="5AFA34B2" w14:textId="2BB490B5" w:rsidR="0014767D" w:rsidRPr="00147832" w:rsidRDefault="0014767D" w:rsidP="003B6BD2">
      <w:pPr>
        <w:pStyle w:val="ListParagraph"/>
        <w:widowControl w:val="0"/>
        <w:numPr>
          <w:ilvl w:val="0"/>
          <w:numId w:val="20"/>
        </w:numPr>
        <w:tabs>
          <w:tab w:val="left" w:pos="990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>Gọi chiề</w:t>
      </w:r>
      <w:r w:rsidR="003B6BD2" w:rsidRPr="00147832">
        <w:rPr>
          <w:rFonts w:ascii="Times New Roman" w:hAnsi="Times New Roman" w:cs="Times New Roman"/>
          <w:szCs w:val="24"/>
          <w:lang w:val="nl-NL"/>
        </w:rPr>
        <w:t>u dài ba</w:t>
      </w:r>
      <w:r w:rsidRPr="00147832">
        <w:rPr>
          <w:rFonts w:ascii="Times New Roman" w:hAnsi="Times New Roman" w:cs="Times New Roman"/>
          <w:szCs w:val="24"/>
          <w:lang w:val="nl-NL"/>
        </w:rPr>
        <w:t xml:space="preserve"> mảnh đất hình chữ nhật lần lượt là </w:t>
      </w:r>
      <w:r w:rsidR="00840433" w:rsidRPr="00840433">
        <w:rPr>
          <w:position w:val="-14"/>
        </w:rPr>
        <w:object w:dxaOrig="2079" w:dyaOrig="400" w14:anchorId="0336C349">
          <v:shape id="_x0000_i1110" type="#_x0000_t75" style="width:103.5pt;height:19.5pt" o:ole="">
            <v:imagedata r:id="rId178" o:title=""/>
          </v:shape>
          <o:OLEObject Type="Embed" ProgID="Equation.DSMT4" ShapeID="_x0000_i1110" DrawAspect="Content" ObjectID="_1688490671" r:id="rId17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BFA800D" w14:textId="6AF4E241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ì diện tích ba mảnh đất hình chữ nhật bằng nhau nên chiều dài và chiều rộng là hai đại lượng tỉ lệ nghịch nên ta có : </w:t>
      </w:r>
      <w:r w:rsidR="00840433" w:rsidRPr="00840433">
        <w:rPr>
          <w:position w:val="-6"/>
        </w:rPr>
        <w:object w:dxaOrig="1560" w:dyaOrig="279" w14:anchorId="712A9E14">
          <v:shape id="_x0000_i1111" type="#_x0000_t75" style="width:78pt;height:13.5pt" o:ole="">
            <v:imagedata r:id="rId180" o:title=""/>
          </v:shape>
          <o:OLEObject Type="Embed" ProgID="Equation.DSMT4" ShapeID="_x0000_i1111" DrawAspect="Content" ObjectID="_1688490672" r:id="rId18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AF9A6F6" w14:textId="4142D62D" w:rsidR="0014767D" w:rsidRPr="00147832" w:rsidRDefault="0014767D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Suy ra : </w:t>
      </w:r>
      <w:r w:rsidR="00840433" w:rsidRPr="00840433">
        <w:rPr>
          <w:position w:val="-24"/>
        </w:rPr>
        <w:object w:dxaOrig="1359" w:dyaOrig="620" w14:anchorId="634D8BBB">
          <v:shape id="_x0000_i1112" type="#_x0000_t75" style="width:67.5pt;height:31.5pt" o:ole="">
            <v:imagedata r:id="rId182" o:title=""/>
          </v:shape>
          <o:OLEObject Type="Embed" ProgID="Equation.DSMT4" ShapeID="_x0000_i1112" DrawAspect="Content" ObjectID="_1688490673" r:id="rId18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6831609E" w14:textId="0791678B" w:rsidR="004F7D29" w:rsidRPr="00147832" w:rsidRDefault="004F7D29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Mà tổng chiều dài ba mảnh đất là </w:t>
      </w:r>
      <w:r w:rsidR="00840433" w:rsidRPr="00840433">
        <w:rPr>
          <w:position w:val="-6"/>
        </w:rPr>
        <w:object w:dxaOrig="499" w:dyaOrig="279" w14:anchorId="2A3174F6">
          <v:shape id="_x0000_i1113" type="#_x0000_t75" style="width:25.5pt;height:13.5pt" o:ole="">
            <v:imagedata r:id="rId184" o:title=""/>
          </v:shape>
          <o:OLEObject Type="Embed" ProgID="Equation.DSMT4" ShapeID="_x0000_i1113" DrawAspect="Content" ObjectID="_1688490674" r:id="rId18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: </w:t>
      </w:r>
      <w:r w:rsidR="00840433" w:rsidRPr="00840433">
        <w:rPr>
          <w:position w:val="-6"/>
        </w:rPr>
        <w:object w:dxaOrig="1340" w:dyaOrig="279" w14:anchorId="52AE8BC1">
          <v:shape id="_x0000_i1114" type="#_x0000_t75" style="width:67.5pt;height:13.5pt" o:ole="">
            <v:imagedata r:id="rId186" o:title=""/>
          </v:shape>
          <o:OLEObject Type="Embed" ProgID="Equation.DSMT4" ShapeID="_x0000_i1114" DrawAspect="Content" ObjectID="_1688490675" r:id="rId18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0E740442" w14:textId="0C185C23" w:rsidR="004F7D29" w:rsidRPr="00147832" w:rsidRDefault="004F7D29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>Áp dụng tính chất của dãy tỉ số bằng nhau ta được :</w:t>
      </w:r>
    </w:p>
    <w:p w14:paraId="75C47062" w14:textId="00E19BF1" w:rsidR="004F7D29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24"/>
        </w:rPr>
        <w:object w:dxaOrig="3780" w:dyaOrig="620" w14:anchorId="5F8EF002">
          <v:shape id="_x0000_i1115" type="#_x0000_t75" style="width:189pt;height:31.5pt" o:ole="">
            <v:imagedata r:id="rId188" o:title=""/>
          </v:shape>
          <o:OLEObject Type="Embed" ProgID="Equation.DSMT4" ShapeID="_x0000_i1115" DrawAspect="Content" ObjectID="_1688490676" r:id="rId189"/>
        </w:object>
      </w:r>
      <w:r w:rsidR="004F7D29"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17E5819C" w14:textId="3FB2870E" w:rsidR="004F7D29" w:rsidRPr="00147832" w:rsidRDefault="004F7D29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Suy ra : </w:t>
      </w:r>
      <w:r w:rsidR="00840433" w:rsidRPr="00840433">
        <w:rPr>
          <w:position w:val="-94"/>
        </w:rPr>
        <w:object w:dxaOrig="2640" w:dyaOrig="2000" w14:anchorId="49376EDC">
          <v:shape id="_x0000_i1116" type="#_x0000_t75" style="width:132pt;height:100.5pt" o:ole="">
            <v:imagedata r:id="rId190" o:title=""/>
          </v:shape>
          <o:OLEObject Type="Embed" ProgID="Equation.DSMT4" ShapeID="_x0000_i1116" DrawAspect="Content" ObjectID="_1688490677" r:id="rId19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2A0FF2D3" w14:textId="5C3D057D" w:rsidR="004F7D29" w:rsidRPr="00147832" w:rsidRDefault="004F7D29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ậy chiều dài ba mảnh đất hình chữ nhật lần lượt là : </w:t>
      </w:r>
      <w:r w:rsidR="00840433" w:rsidRPr="00840433">
        <w:rPr>
          <w:position w:val="-8"/>
        </w:rPr>
        <w:object w:dxaOrig="1500" w:dyaOrig="300" w14:anchorId="1CB02DBD">
          <v:shape id="_x0000_i1117" type="#_x0000_t75" style="width:75pt;height:15pt" o:ole="">
            <v:imagedata r:id="rId192" o:title=""/>
          </v:shape>
          <o:OLEObject Type="Embed" ProgID="Equation.DSMT4" ShapeID="_x0000_i1117" DrawAspect="Content" ObjectID="_1688490678" r:id="rId19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287B015" w14:textId="1EACFBD2" w:rsidR="00776DF3" w:rsidRPr="00147832" w:rsidRDefault="00776DF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Diện tích khu đất là : </w:t>
      </w:r>
      <w:r w:rsidR="00840433" w:rsidRPr="00840433">
        <w:rPr>
          <w:position w:val="-16"/>
        </w:rPr>
        <w:object w:dxaOrig="1640" w:dyaOrig="440" w14:anchorId="2E959961">
          <v:shape id="_x0000_i1118" type="#_x0000_t75" style="width:82.5pt;height:22.5pt" o:ole="">
            <v:imagedata r:id="rId194" o:title=""/>
          </v:shape>
          <o:OLEObject Type="Embed" ProgID="Equation.DSMT4" ShapeID="_x0000_i1118" DrawAspect="Content" ObjectID="_1688490679" r:id="rId19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0E109F7" w14:textId="31E7D4EC" w:rsidR="00776DF3" w:rsidRPr="00147832" w:rsidRDefault="00776DF3" w:rsidP="003B6BD2">
      <w:pPr>
        <w:pStyle w:val="ListParagraph"/>
        <w:widowControl w:val="0"/>
        <w:numPr>
          <w:ilvl w:val="0"/>
          <w:numId w:val="20"/>
        </w:numPr>
        <w:tabs>
          <w:tab w:val="left" w:pos="990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các đa thức </w:t>
      </w:r>
      <w:r w:rsidR="00840433" w:rsidRPr="00840433">
        <w:rPr>
          <w:position w:val="-10"/>
        </w:rPr>
        <w:object w:dxaOrig="2240" w:dyaOrig="360" w14:anchorId="227AB23D">
          <v:shape id="_x0000_i1119" type="#_x0000_t75" style="width:112.5pt;height:18pt" o:ole="">
            <v:imagedata r:id="rId196" o:title=""/>
          </v:shape>
          <o:OLEObject Type="Embed" ProgID="Equation.DSMT4" ShapeID="_x0000_i1119" DrawAspect="Content" ObjectID="_1688490680" r:id="rId19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;  </w:t>
      </w:r>
      <w:r w:rsidR="00840433" w:rsidRPr="00840433">
        <w:rPr>
          <w:position w:val="-10"/>
        </w:rPr>
        <w:object w:dxaOrig="1740" w:dyaOrig="360" w14:anchorId="6F4965FC">
          <v:shape id="_x0000_i1120" type="#_x0000_t75" style="width:87pt;height:18pt" o:ole="">
            <v:imagedata r:id="rId198" o:title=""/>
          </v:shape>
          <o:OLEObject Type="Embed" ProgID="Equation.DSMT4" ShapeID="_x0000_i1120" DrawAspect="Content" ObjectID="_1688490681" r:id="rId19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Chứng minh rằng </w:t>
      </w:r>
      <w:r w:rsidR="00840433" w:rsidRPr="00840433">
        <w:rPr>
          <w:position w:val="-8"/>
        </w:rPr>
        <w:object w:dxaOrig="600" w:dyaOrig="300" w14:anchorId="1B5B593F">
          <v:shape id="_x0000_i1121" type="#_x0000_t75" style="width:30pt;height:15pt" o:ole="">
            <v:imagedata r:id="rId200" o:title=""/>
          </v:shape>
          <o:OLEObject Type="Embed" ProgID="Equation.DSMT4" ShapeID="_x0000_i1121" DrawAspect="Content" ObjectID="_1688490682" r:id="rId20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không thể cùng có giá trị dương</w:t>
      </w:r>
    </w:p>
    <w:p w14:paraId="34D6526F" w14:textId="2F1BEF06" w:rsidR="003B6BD2" w:rsidRPr="00147832" w:rsidRDefault="003B6BD2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jc w:val="center"/>
        <w:rPr>
          <w:rFonts w:ascii="Times New Roman" w:hAnsi="Times New Roman" w:cs="Times New Roman"/>
          <w:b/>
          <w:i/>
          <w:color w:val="0000FF"/>
          <w:szCs w:val="24"/>
          <w:lang w:val="nl-NL"/>
        </w:rPr>
      </w:pPr>
      <w:r w:rsidRPr="00147832">
        <w:rPr>
          <w:rFonts w:ascii="Times New Roman" w:hAnsi="Times New Roman" w:cs="Times New Roman"/>
          <w:b/>
          <w:i/>
          <w:color w:val="0000FF"/>
          <w:szCs w:val="24"/>
          <w:lang w:val="nl-NL"/>
        </w:rPr>
        <w:t>Bài giải</w:t>
      </w:r>
    </w:p>
    <w:p w14:paraId="075DF30C" w14:textId="7052F75D" w:rsidR="00776DF3" w:rsidRPr="00147832" w:rsidRDefault="00776DF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a có : </w:t>
      </w:r>
      <w:r w:rsidR="00840433" w:rsidRPr="00840433">
        <w:rPr>
          <w:position w:val="-16"/>
        </w:rPr>
        <w:object w:dxaOrig="4500" w:dyaOrig="440" w14:anchorId="140B855F">
          <v:shape id="_x0000_i1122" type="#_x0000_t75" style="width:225pt;height:22.5pt" o:ole="">
            <v:imagedata r:id="rId202" o:title=""/>
          </v:shape>
          <o:OLEObject Type="Embed" ProgID="Equation.DSMT4" ShapeID="_x0000_i1122" DrawAspect="Content" ObjectID="_1688490683" r:id="rId20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2258B686" w14:textId="5DB49081" w:rsidR="003B6BD2" w:rsidRPr="00147832" w:rsidRDefault="0084043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10"/>
        </w:rPr>
        <w:object w:dxaOrig="2780" w:dyaOrig="360" w14:anchorId="45D22BAD">
          <v:shape id="_x0000_i1123" type="#_x0000_t75" style="width:139.5pt;height:18pt" o:ole="">
            <v:imagedata r:id="rId204" o:title=""/>
          </v:shape>
          <o:OLEObject Type="Embed" ProgID="Equation.DSMT4" ShapeID="_x0000_i1123" DrawAspect="Content" ObjectID="_1688490684" r:id="rId205"/>
        </w:object>
      </w:r>
    </w:p>
    <w:p w14:paraId="122C9644" w14:textId="28ABAF62" w:rsidR="00776DF3" w:rsidRPr="00147832" w:rsidRDefault="00776DF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Nếu </w:t>
      </w:r>
      <w:r w:rsidR="00840433" w:rsidRPr="00840433">
        <w:rPr>
          <w:position w:val="-10"/>
        </w:rPr>
        <w:object w:dxaOrig="5060" w:dyaOrig="360" w14:anchorId="707F9259">
          <v:shape id="_x0000_i1124" type="#_x0000_t75" style="width:253.5pt;height:18pt" o:ole="">
            <v:imagedata r:id="rId206" o:title=""/>
          </v:shape>
          <o:OLEObject Type="Embed" ProgID="Equation.DSMT4" ShapeID="_x0000_i1124" DrawAspect="Content" ObjectID="_1688490685" r:id="rId20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BF51653" w14:textId="1448D42F" w:rsidR="00CD1FE0" w:rsidRPr="00147832" w:rsidRDefault="00CD1FE0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                                                                 </w:t>
      </w:r>
      <w:r w:rsidR="00840433" w:rsidRPr="00840433">
        <w:rPr>
          <w:position w:val="-28"/>
        </w:rPr>
        <w:object w:dxaOrig="2400" w:dyaOrig="680" w14:anchorId="6A092A5B">
          <v:shape id="_x0000_i1125" type="#_x0000_t75" style="width:120pt;height:34.5pt" o:ole="">
            <v:imagedata r:id="rId208" o:title=""/>
          </v:shape>
          <o:OLEObject Type="Embed" ProgID="Equation.DSMT4" ShapeID="_x0000_i1125" DrawAspect="Content" ObjectID="_1688490686" r:id="rId20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31FDD2A" w14:textId="66A514CA" w:rsidR="00CD1FE0" w:rsidRPr="00147832" w:rsidRDefault="00CD1FE0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Nếu </w:t>
      </w:r>
      <w:r w:rsidR="00840433" w:rsidRPr="00840433">
        <w:rPr>
          <w:position w:val="-10"/>
        </w:rPr>
        <w:object w:dxaOrig="5280" w:dyaOrig="360" w14:anchorId="48160D6C">
          <v:shape id="_x0000_i1126" type="#_x0000_t75" style="width:264pt;height:18pt" o:ole="">
            <v:imagedata r:id="rId210" o:title=""/>
          </v:shape>
          <o:OLEObject Type="Embed" ProgID="Equation.DSMT4" ShapeID="_x0000_i1126" DrawAspect="Content" ObjectID="_1688490687" r:id="rId21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1804B1FD" w14:textId="6FBAE4E2" w:rsidR="00CD1FE0" w:rsidRPr="00147832" w:rsidRDefault="00CD1FE0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                                                                   </w:t>
      </w:r>
      <w:r w:rsidR="00840433" w:rsidRPr="00840433">
        <w:rPr>
          <w:position w:val="-10"/>
        </w:rPr>
        <w:object w:dxaOrig="2400" w:dyaOrig="360" w14:anchorId="393E66F5">
          <v:shape id="_x0000_i1127" type="#_x0000_t75" style="width:120pt;height:18pt" o:ole="">
            <v:imagedata r:id="rId212" o:title=""/>
          </v:shape>
          <o:OLEObject Type="Embed" ProgID="Equation.DSMT4" ShapeID="_x0000_i1127" DrawAspect="Content" ObjectID="_1688490688" r:id="rId21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84DC94D" w14:textId="51DA7066" w:rsidR="00CD1FE0" w:rsidRPr="00147832" w:rsidRDefault="00CD1FE0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                                                                   </w:t>
      </w:r>
      <w:r w:rsidR="00840433" w:rsidRPr="00840433">
        <w:rPr>
          <w:position w:val="-6"/>
        </w:rPr>
        <w:object w:dxaOrig="1359" w:dyaOrig="279" w14:anchorId="400B9028">
          <v:shape id="_x0000_i1128" type="#_x0000_t75" style="width:67.5pt;height:13.5pt" o:ole="">
            <v:imagedata r:id="rId214" o:title=""/>
          </v:shape>
          <o:OLEObject Type="Embed" ProgID="Equation.DSMT4" ShapeID="_x0000_i1128" DrawAspect="Content" ObjectID="_1688490689" r:id="rId21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BD32569" w14:textId="6C202511" w:rsidR="00776DF3" w:rsidRPr="00147832" w:rsidRDefault="00776DF3" w:rsidP="003B6BD2">
      <w:pPr>
        <w:pStyle w:val="ListParagraph"/>
        <w:widowControl w:val="0"/>
        <w:tabs>
          <w:tab w:val="left" w:pos="990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   </w:t>
      </w:r>
      <w:r w:rsidR="00CD1FE0" w:rsidRPr="00147832">
        <w:rPr>
          <w:rFonts w:ascii="Times New Roman" w:hAnsi="Times New Roman" w:cs="Times New Roman"/>
          <w:szCs w:val="24"/>
          <w:lang w:val="nl-NL"/>
        </w:rPr>
        <w:t>Vậ</w:t>
      </w:r>
      <w:r w:rsidR="001D67CE" w:rsidRPr="00147832">
        <w:rPr>
          <w:rFonts w:ascii="Times New Roman" w:hAnsi="Times New Roman" w:cs="Times New Roman"/>
          <w:szCs w:val="24"/>
          <w:lang w:val="nl-NL"/>
        </w:rPr>
        <w:t>y</w:t>
      </w:r>
      <w:r w:rsidR="00CD1FE0" w:rsidRPr="00147832">
        <w:rPr>
          <w:rFonts w:ascii="Times New Roman" w:hAnsi="Times New Roman" w:cs="Times New Roman"/>
          <w:szCs w:val="24"/>
          <w:lang w:val="nl-NL"/>
        </w:rPr>
        <w:t xml:space="preserve"> M và N không thể đồng thời cùng dương vì tổng củ</w:t>
      </w:r>
      <w:r w:rsidR="001D67CE" w:rsidRPr="00147832">
        <w:rPr>
          <w:rFonts w:ascii="Times New Roman" w:hAnsi="Times New Roman" w:cs="Times New Roman"/>
          <w:szCs w:val="24"/>
          <w:lang w:val="nl-NL"/>
        </w:rPr>
        <w:t>a</w:t>
      </w:r>
      <w:r w:rsidR="00CD1FE0" w:rsidRPr="00147832">
        <w:rPr>
          <w:rFonts w:ascii="Times New Roman" w:hAnsi="Times New Roman" w:cs="Times New Roman"/>
          <w:szCs w:val="24"/>
          <w:lang w:val="nl-NL"/>
        </w:rPr>
        <w:t xml:space="preserve"> chúng là âm nên phải có ít nhất một trong hai đa thức M hoặc N âm.</w:t>
      </w:r>
      <w:r w:rsidRPr="00147832">
        <w:rPr>
          <w:rFonts w:ascii="Times New Roman" w:hAnsi="Times New Roman" w:cs="Times New Roman"/>
          <w:szCs w:val="24"/>
          <w:lang w:val="nl-NL"/>
        </w:rPr>
        <w:t xml:space="preserve">                  </w:t>
      </w:r>
    </w:p>
    <w:p w14:paraId="67434DD7" w14:textId="4AA1F598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>.         (4</w:t>
      </w:r>
      <w:r w:rsidR="003B6BD2" w:rsidRPr="00147832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</w:t>
      </w:r>
      <w:r w:rsidRPr="0014783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C0E2506" w14:textId="171AC802" w:rsidR="009F2B94" w:rsidRPr="00147832" w:rsidRDefault="009F2B94" w:rsidP="003B6BD2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</w:t>
      </w:r>
      <w:r w:rsidR="00840433" w:rsidRPr="00840433">
        <w:rPr>
          <w:position w:val="-6"/>
        </w:rPr>
        <w:object w:dxaOrig="580" w:dyaOrig="279" w14:anchorId="2AE4C35D">
          <v:shape id="_x0000_i1129" type="#_x0000_t75" style="width:28.5pt;height:13.5pt" o:ole="">
            <v:imagedata r:id="rId216" o:title=""/>
          </v:shape>
          <o:OLEObject Type="Embed" ProgID="Equation.DSMT4" ShapeID="_x0000_i1129" DrawAspect="Content" ObjectID="_1688490690" r:id="rId21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</w:t>
      </w:r>
      <w:r w:rsidR="00840433" w:rsidRPr="00840433">
        <w:rPr>
          <w:position w:val="-14"/>
        </w:rPr>
        <w:object w:dxaOrig="4080" w:dyaOrig="400" w14:anchorId="447E40D5">
          <v:shape id="_x0000_i1130" type="#_x0000_t75" style="width:204pt;height:19.5pt" o:ole="">
            <v:imagedata r:id="rId218" o:title=""/>
          </v:shape>
          <o:OLEObject Type="Embed" ProgID="Equation.DSMT4" ShapeID="_x0000_i1130" DrawAspect="Content" ObjectID="_1688490691" r:id="rId21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65AF0A94" w14:textId="6CFF7BC0" w:rsidR="009F2B94" w:rsidRPr="00147832" w:rsidRDefault="009F2B94" w:rsidP="003B6BD2">
      <w:pPr>
        <w:pStyle w:val="ListParagraph"/>
        <w:widowControl w:val="0"/>
        <w:numPr>
          <w:ilvl w:val="0"/>
          <w:numId w:val="21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</w:t>
      </w:r>
      <w:r w:rsidR="00840433" w:rsidRPr="00840433">
        <w:rPr>
          <w:position w:val="-10"/>
        </w:rPr>
        <w:object w:dxaOrig="440" w:dyaOrig="260" w14:anchorId="4D0E9877">
          <v:shape id="_x0000_i1131" type="#_x0000_t75" style="width:22.5pt;height:13.5pt" o:ole="">
            <v:imagedata r:id="rId220" o:title=""/>
          </v:shape>
          <o:OLEObject Type="Embed" ProgID="Equation.DSMT4" ShapeID="_x0000_i1131" DrawAspect="Content" ObjectID="_1688490692" r:id="rId22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là hai số nguyên tố lớn hơn </w:t>
      </w:r>
      <w:r w:rsidR="00840433" w:rsidRPr="00840433">
        <w:rPr>
          <w:position w:val="-6"/>
        </w:rPr>
        <w:object w:dxaOrig="180" w:dyaOrig="279" w14:anchorId="13BECA47">
          <v:shape id="_x0000_i1132" type="#_x0000_t75" style="width:9pt;height:13.5pt" o:ole="">
            <v:imagedata r:id="rId222" o:title=""/>
          </v:shape>
          <o:OLEObject Type="Embed" ProgID="Equation.DSMT4" ShapeID="_x0000_i1132" DrawAspect="Content" ObjectID="_1688490693" r:id="rId22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thỏa mãn </w:t>
      </w:r>
      <w:r w:rsidR="00840433" w:rsidRPr="00840433">
        <w:rPr>
          <w:position w:val="-10"/>
        </w:rPr>
        <w:object w:dxaOrig="940" w:dyaOrig="320" w14:anchorId="38E0BFBE">
          <v:shape id="_x0000_i1133" type="#_x0000_t75" style="width:46.5pt;height:16.5pt" o:ole="">
            <v:imagedata r:id="rId224" o:title=""/>
          </v:shape>
          <o:OLEObject Type="Embed" ProgID="Equation.DSMT4" ShapeID="_x0000_i1133" DrawAspect="Content" ObjectID="_1688490694" r:id="rId22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Tìm số dư khi chia </w:t>
      </w:r>
      <w:r w:rsidR="00840433" w:rsidRPr="00840433">
        <w:rPr>
          <w:position w:val="-10"/>
        </w:rPr>
        <w:object w:dxaOrig="580" w:dyaOrig="279" w14:anchorId="09901BBC">
          <v:shape id="_x0000_i1134" type="#_x0000_t75" style="width:28.5pt;height:13.5pt" o:ole="">
            <v:imagedata r:id="rId226" o:title=""/>
          </v:shape>
          <o:OLEObject Type="Embed" ProgID="Equation.DSMT4" ShapeID="_x0000_i1134" DrawAspect="Content" ObjectID="_1688490695" r:id="rId22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cho </w:t>
      </w:r>
      <w:r w:rsidR="00840433" w:rsidRPr="00025957">
        <w:rPr>
          <w:position w:val="-4"/>
        </w:rPr>
        <w:object w:dxaOrig="279" w:dyaOrig="260" w14:anchorId="109CC504">
          <v:shape id="_x0000_i1135" type="#_x0000_t75" style="width:13.5pt;height:13.5pt" o:ole="">
            <v:imagedata r:id="rId228" o:title=""/>
          </v:shape>
          <o:OLEObject Type="Embed" ProgID="Equation.DSMT4" ShapeID="_x0000_i1135" DrawAspect="Content" ObjectID="_1688490696" r:id="rId22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2BB14A1F" w14:textId="4AE2164C" w:rsidR="00CD1FE0" w:rsidRPr="00147832" w:rsidRDefault="00CD1FE0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jc w:val="center"/>
        <w:rPr>
          <w:rFonts w:ascii="Times New Roman" w:hAnsi="Times New Roman" w:cs="Times New Roman"/>
          <w:b/>
          <w:i/>
          <w:color w:val="0000FF"/>
          <w:szCs w:val="24"/>
          <w:lang w:val="nl-NL"/>
        </w:rPr>
      </w:pPr>
      <w:r w:rsidRPr="00147832">
        <w:rPr>
          <w:rFonts w:ascii="Times New Roman" w:hAnsi="Times New Roman" w:cs="Times New Roman"/>
          <w:b/>
          <w:i/>
          <w:color w:val="0000FF"/>
          <w:szCs w:val="24"/>
          <w:lang w:val="nl-NL"/>
        </w:rPr>
        <w:t>Bài giải</w:t>
      </w:r>
    </w:p>
    <w:p w14:paraId="7D5F44DF" w14:textId="6ABA925D" w:rsidR="00CD1FE0" w:rsidRPr="00147832" w:rsidRDefault="00CD1FE0" w:rsidP="003B6BD2">
      <w:pPr>
        <w:pStyle w:val="ListParagraph"/>
        <w:widowControl w:val="0"/>
        <w:numPr>
          <w:ilvl w:val="0"/>
          <w:numId w:val="22"/>
        </w:numPr>
        <w:tabs>
          <w:tab w:val="left" w:pos="992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Tìm </w:t>
      </w:r>
      <w:r w:rsidR="00840433" w:rsidRPr="00840433">
        <w:rPr>
          <w:position w:val="-6"/>
        </w:rPr>
        <w:object w:dxaOrig="580" w:dyaOrig="279" w14:anchorId="6A6E567A">
          <v:shape id="_x0000_i1136" type="#_x0000_t75" style="width:28.5pt;height:13.5pt" o:ole="">
            <v:imagedata r:id="rId230" o:title=""/>
          </v:shape>
          <o:OLEObject Type="Embed" ProgID="Equation.DSMT4" ShapeID="_x0000_i1136" DrawAspect="Content" ObjectID="_1688490697" r:id="rId23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biết </w:t>
      </w:r>
      <w:r w:rsidR="00840433" w:rsidRPr="00840433">
        <w:rPr>
          <w:position w:val="-14"/>
        </w:rPr>
        <w:object w:dxaOrig="4080" w:dyaOrig="400" w14:anchorId="546D030D">
          <v:shape id="_x0000_i1137" type="#_x0000_t75" style="width:204pt;height:19.5pt" o:ole="">
            <v:imagedata r:id="rId232" o:title=""/>
          </v:shape>
          <o:OLEObject Type="Embed" ProgID="Equation.DSMT4" ShapeID="_x0000_i1137" DrawAspect="Content" ObjectID="_1688490698" r:id="rId233"/>
        </w:object>
      </w:r>
    </w:p>
    <w:p w14:paraId="625320EA" w14:textId="075B179C" w:rsidR="00CD1FE0" w:rsidRPr="00147832" w:rsidRDefault="00CD1FE0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Điều kiện : </w:t>
      </w:r>
      <w:r w:rsidR="00840433" w:rsidRPr="00840433">
        <w:rPr>
          <w:position w:val="-6"/>
        </w:rPr>
        <w:object w:dxaOrig="1860" w:dyaOrig="279" w14:anchorId="5F598C07">
          <v:shape id="_x0000_i1138" type="#_x0000_t75" style="width:93pt;height:13.5pt" o:ole="">
            <v:imagedata r:id="rId234" o:title=""/>
          </v:shape>
          <o:OLEObject Type="Embed" ProgID="Equation.DSMT4" ShapeID="_x0000_i1138" DrawAspect="Content" ObjectID="_1688490699" r:id="rId23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0E9F622" w14:textId="111DA295" w:rsidR="007E3824" w:rsidRPr="00147832" w:rsidRDefault="007E3824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lastRenderedPageBreak/>
        <w:t xml:space="preserve">Vì </w:t>
      </w:r>
      <w:r w:rsidR="00840433" w:rsidRPr="00840433">
        <w:rPr>
          <w:position w:val="-70"/>
        </w:rPr>
        <w:object w:dxaOrig="2960" w:dyaOrig="1520" w14:anchorId="75B81683">
          <v:shape id="_x0000_i1139" type="#_x0000_t75" style="width:148.5pt;height:76.5pt" o:ole="">
            <v:imagedata r:id="rId236" o:title=""/>
          </v:shape>
          <o:OLEObject Type="Embed" ProgID="Equation.DSMT4" ShapeID="_x0000_i1139" DrawAspect="Content" ObjectID="_1688490700" r:id="rId23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25933A16" w14:textId="52AB306E" w:rsidR="007E3824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14"/>
        </w:rPr>
        <w:object w:dxaOrig="4080" w:dyaOrig="400" w14:anchorId="742874FE">
          <v:shape id="_x0000_i1140" type="#_x0000_t75" style="width:204pt;height:19.5pt" o:ole="">
            <v:imagedata r:id="rId238" o:title=""/>
          </v:shape>
          <o:OLEObject Type="Embed" ProgID="Equation.DSMT4" ShapeID="_x0000_i1140" DrawAspect="Content" ObjectID="_1688490701" r:id="rId239"/>
        </w:object>
      </w:r>
    </w:p>
    <w:p w14:paraId="336028FC" w14:textId="30984D9A" w:rsidR="007E3824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14"/>
        </w:rPr>
        <w:object w:dxaOrig="4320" w:dyaOrig="400" w14:anchorId="43C96872">
          <v:shape id="_x0000_i1141" type="#_x0000_t75" style="width:3in;height:19.5pt" o:ole="">
            <v:imagedata r:id="rId240" o:title=""/>
          </v:shape>
          <o:OLEObject Type="Embed" ProgID="Equation.DSMT4" ShapeID="_x0000_i1141" DrawAspect="Content" ObjectID="_1688490702" r:id="rId241"/>
        </w:object>
      </w:r>
      <w:r w:rsidR="007E3824"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1A5D113A" w14:textId="1337CCB3" w:rsidR="007E3824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14"/>
        </w:rPr>
        <w:object w:dxaOrig="3500" w:dyaOrig="400" w14:anchorId="6CF6C7A7">
          <v:shape id="_x0000_i1142" type="#_x0000_t75" style="width:175.5pt;height:19.5pt" o:ole="">
            <v:imagedata r:id="rId242" o:title=""/>
          </v:shape>
          <o:OLEObject Type="Embed" ProgID="Equation.DSMT4" ShapeID="_x0000_i1142" DrawAspect="Content" ObjectID="_1688490703" r:id="rId243"/>
        </w:object>
      </w:r>
      <w:r w:rsidR="007E3824"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254C651" w14:textId="448FC8B6" w:rsidR="007E3824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840433">
        <w:rPr>
          <w:position w:val="-42"/>
        </w:rPr>
        <w:object w:dxaOrig="2659" w:dyaOrig="999" w14:anchorId="4F572A14">
          <v:shape id="_x0000_i1143" type="#_x0000_t75" style="width:133.5pt;height:49.5pt" o:ole="">
            <v:imagedata r:id="rId244" o:title=""/>
          </v:shape>
          <o:OLEObject Type="Embed" ProgID="Equation.DSMT4" ShapeID="_x0000_i1143" DrawAspect="Content" ObjectID="_1688490704" r:id="rId245"/>
        </w:object>
      </w:r>
      <w:r w:rsidR="007E3824"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693A8AE" w14:textId="70A77F54" w:rsidR="007A1F56" w:rsidRPr="00147832" w:rsidRDefault="007A1F56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ậy </w:t>
      </w:r>
      <w:r w:rsidR="00840433" w:rsidRPr="00840433">
        <w:rPr>
          <w:position w:val="-6"/>
        </w:rPr>
        <w:object w:dxaOrig="880" w:dyaOrig="279" w14:anchorId="0D557515">
          <v:shape id="_x0000_i1144" type="#_x0000_t75" style="width:43.5pt;height:13.5pt" o:ole="">
            <v:imagedata r:id="rId246" o:title=""/>
          </v:shape>
          <o:OLEObject Type="Embed" ProgID="Equation.DSMT4" ShapeID="_x0000_i1144" DrawAspect="Content" ObjectID="_1688490705" r:id="rId247"/>
        </w:object>
      </w:r>
    </w:p>
    <w:p w14:paraId="368BE3E2" w14:textId="3B435273" w:rsidR="007E3824" w:rsidRPr="00147832" w:rsidRDefault="007E3824" w:rsidP="003B6BD2">
      <w:pPr>
        <w:pStyle w:val="ListParagraph"/>
        <w:widowControl w:val="0"/>
        <w:numPr>
          <w:ilvl w:val="0"/>
          <w:numId w:val="22"/>
        </w:numPr>
        <w:tabs>
          <w:tab w:val="left" w:pos="992"/>
        </w:tabs>
        <w:spacing w:after="0" w:line="252" w:lineRule="auto"/>
        <w:ind w:left="993" w:firstLine="0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Cho </w:t>
      </w:r>
      <w:r w:rsidR="00840433" w:rsidRPr="00840433">
        <w:rPr>
          <w:position w:val="-10"/>
        </w:rPr>
        <w:object w:dxaOrig="440" w:dyaOrig="260" w14:anchorId="095A749E">
          <v:shape id="_x0000_i1145" type="#_x0000_t75" style="width:22.5pt;height:13.5pt" o:ole="">
            <v:imagedata r:id="rId248" o:title=""/>
          </v:shape>
          <o:OLEObject Type="Embed" ProgID="Equation.DSMT4" ShapeID="_x0000_i1145" DrawAspect="Content" ObjectID="_1688490706" r:id="rId24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là hai số nguyên tố lớn hơn </w:t>
      </w:r>
      <w:r w:rsidR="00840433" w:rsidRPr="00840433">
        <w:rPr>
          <w:position w:val="-6"/>
        </w:rPr>
        <w:object w:dxaOrig="180" w:dyaOrig="279" w14:anchorId="3BD2B557">
          <v:shape id="_x0000_i1146" type="#_x0000_t75" style="width:9pt;height:13.5pt" o:ole="">
            <v:imagedata r:id="rId250" o:title=""/>
          </v:shape>
          <o:OLEObject Type="Embed" ProgID="Equation.DSMT4" ShapeID="_x0000_i1146" DrawAspect="Content" ObjectID="_1688490707" r:id="rId25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thỏa mãn </w:t>
      </w:r>
      <w:r w:rsidR="00840433" w:rsidRPr="00840433">
        <w:rPr>
          <w:position w:val="-10"/>
        </w:rPr>
        <w:object w:dxaOrig="940" w:dyaOrig="320" w14:anchorId="349E3EFD">
          <v:shape id="_x0000_i1147" type="#_x0000_t75" style="width:46.5pt;height:16.5pt" o:ole="">
            <v:imagedata r:id="rId252" o:title=""/>
          </v:shape>
          <o:OLEObject Type="Embed" ProgID="Equation.DSMT4" ShapeID="_x0000_i1147" DrawAspect="Content" ObjectID="_1688490708" r:id="rId25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Tìm số dư khi chia </w:t>
      </w:r>
      <w:r w:rsidR="00840433" w:rsidRPr="00840433">
        <w:rPr>
          <w:position w:val="-10"/>
        </w:rPr>
        <w:object w:dxaOrig="580" w:dyaOrig="279" w14:anchorId="7A1EB771">
          <v:shape id="_x0000_i1148" type="#_x0000_t75" style="width:28.5pt;height:13.5pt" o:ole="">
            <v:imagedata r:id="rId254" o:title=""/>
          </v:shape>
          <o:OLEObject Type="Embed" ProgID="Equation.DSMT4" ShapeID="_x0000_i1148" DrawAspect="Content" ObjectID="_1688490709" r:id="rId25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cho </w:t>
      </w:r>
      <w:r w:rsidR="00840433" w:rsidRPr="00025957">
        <w:rPr>
          <w:position w:val="-4"/>
        </w:rPr>
        <w:object w:dxaOrig="279" w:dyaOrig="260" w14:anchorId="2DFDBE41">
          <v:shape id="_x0000_i1149" type="#_x0000_t75" style="width:13.5pt;height:13.5pt" o:ole="">
            <v:imagedata r:id="rId256" o:title=""/>
          </v:shape>
          <o:OLEObject Type="Embed" ProgID="Equation.DSMT4" ShapeID="_x0000_i1149" DrawAspect="Content" ObjectID="_1688490710" r:id="rId25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5A7309EE" w14:textId="620D6C59" w:rsidR="007E3824" w:rsidRPr="00147832" w:rsidRDefault="00967929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ì q là số nguyên tố lớn hơn </w:t>
      </w:r>
      <w:r w:rsidR="00840433" w:rsidRPr="00840433">
        <w:rPr>
          <w:position w:val="-6"/>
        </w:rPr>
        <w:object w:dxaOrig="180" w:dyaOrig="279" w14:anchorId="0F2A4B74">
          <v:shape id="_x0000_i1150" type="#_x0000_t75" style="width:9pt;height:13.5pt" o:ole="">
            <v:imagedata r:id="rId258" o:title=""/>
          </v:shape>
          <o:OLEObject Type="Embed" ProgID="Equation.DSMT4" ShapeID="_x0000_i1150" DrawAspect="Content" ObjectID="_1688490711" r:id="rId25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nên q có dạng </w:t>
      </w:r>
      <w:r w:rsidR="00840433" w:rsidRPr="00840433">
        <w:rPr>
          <w:position w:val="-6"/>
        </w:rPr>
        <w:object w:dxaOrig="600" w:dyaOrig="279" w14:anchorId="79BD1992">
          <v:shape id="_x0000_i1151" type="#_x0000_t75" style="width:30pt;height:13.5pt" o:ole="">
            <v:imagedata r:id="rId260" o:title=""/>
          </v:shape>
          <o:OLEObject Type="Embed" ProgID="Equation.DSMT4" ShapeID="_x0000_i1151" DrawAspect="Content" ObjectID="_1688490712" r:id="rId26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hoặc </w:t>
      </w:r>
      <w:r w:rsidR="00840433" w:rsidRPr="00840433">
        <w:rPr>
          <w:position w:val="-6"/>
        </w:rPr>
        <w:object w:dxaOrig="639" w:dyaOrig="279" w14:anchorId="23D1DD31">
          <v:shape id="_x0000_i1152" type="#_x0000_t75" style="width:31.5pt;height:13.5pt" o:ole="">
            <v:imagedata r:id="rId262" o:title=""/>
          </v:shape>
          <o:OLEObject Type="Embed" ProgID="Equation.DSMT4" ShapeID="_x0000_i1152" DrawAspect="Content" ObjectID="_1688490713" r:id="rId26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 </w:t>
      </w:r>
      <w:r w:rsidR="00840433" w:rsidRPr="00840433">
        <w:rPr>
          <w:position w:val="-14"/>
        </w:rPr>
        <w:object w:dxaOrig="820" w:dyaOrig="400" w14:anchorId="2F8C9243">
          <v:shape id="_x0000_i1153" type="#_x0000_t75" style="width:40.5pt;height:19.5pt" o:ole="">
            <v:imagedata r:id="rId264" o:title=""/>
          </v:shape>
          <o:OLEObject Type="Embed" ProgID="Equation.DSMT4" ShapeID="_x0000_i1153" DrawAspect="Content" ObjectID="_1688490714" r:id="rId26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4A12EB86" w14:textId="7BE51DE9" w:rsidR="00967929" w:rsidRPr="00147832" w:rsidRDefault="00967929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Nếu </w:t>
      </w:r>
      <w:r w:rsidR="00840433" w:rsidRPr="00840433">
        <w:rPr>
          <w:position w:val="-10"/>
        </w:rPr>
        <w:object w:dxaOrig="960" w:dyaOrig="320" w14:anchorId="47D0DA88">
          <v:shape id="_x0000_i1154" type="#_x0000_t75" style="width:48pt;height:16.5pt" o:ole="">
            <v:imagedata r:id="rId266" o:title=""/>
          </v:shape>
          <o:OLEObject Type="Embed" ProgID="Equation.DSMT4" ShapeID="_x0000_i1154" DrawAspect="Content" ObjectID="_1688490715" r:id="rId26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hì </w:t>
      </w:r>
      <w:r w:rsidR="00840433" w:rsidRPr="00840433">
        <w:rPr>
          <w:position w:val="-10"/>
        </w:rPr>
        <w:object w:dxaOrig="1020" w:dyaOrig="320" w14:anchorId="386C056B">
          <v:shape id="_x0000_i1155" type="#_x0000_t75" style="width:51pt;height:16.5pt" o:ole="">
            <v:imagedata r:id="rId268" o:title=""/>
          </v:shape>
          <o:OLEObject Type="Embed" ProgID="Equation.DSMT4" ShapeID="_x0000_i1155" DrawAspect="Content" ObjectID="_1688490716" r:id="rId26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nên p chia hết cho </w:t>
      </w:r>
      <w:r w:rsidR="00840433" w:rsidRPr="00840433">
        <w:rPr>
          <w:position w:val="-6"/>
        </w:rPr>
        <w:object w:dxaOrig="180" w:dyaOrig="279" w14:anchorId="4F19CC44">
          <v:shape id="_x0000_i1156" type="#_x0000_t75" style="width:9pt;height:13.5pt" o:ole="">
            <v:imagedata r:id="rId270" o:title=""/>
          </v:shape>
          <o:OLEObject Type="Embed" ProgID="Equation.DSMT4" ShapeID="_x0000_i1156" DrawAspect="Content" ObjectID="_1688490717" r:id="rId27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(loại vì p là số nguyên tố lớn hơn </w:t>
      </w:r>
      <w:r w:rsidR="00840433" w:rsidRPr="00840433">
        <w:rPr>
          <w:position w:val="-6"/>
        </w:rPr>
        <w:object w:dxaOrig="180" w:dyaOrig="279" w14:anchorId="0C3AF50A">
          <v:shape id="_x0000_i1157" type="#_x0000_t75" style="width:9pt;height:13.5pt" o:ole="">
            <v:imagedata r:id="rId272" o:title=""/>
          </v:shape>
          <o:OLEObject Type="Embed" ProgID="Equation.DSMT4" ShapeID="_x0000_i1157" DrawAspect="Content" ObjectID="_1688490718" r:id="rId273"/>
        </w:object>
      </w:r>
      <w:r w:rsidRPr="00147832">
        <w:rPr>
          <w:rFonts w:ascii="Times New Roman" w:hAnsi="Times New Roman" w:cs="Times New Roman"/>
          <w:szCs w:val="24"/>
          <w:lang w:val="nl-NL"/>
        </w:rPr>
        <w:t>)</w:t>
      </w:r>
    </w:p>
    <w:p w14:paraId="41AD9C58" w14:textId="79D802BE" w:rsidR="00967929" w:rsidRPr="00147832" w:rsidRDefault="00967929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Nếu </w:t>
      </w:r>
      <w:r w:rsidR="00840433" w:rsidRPr="00840433">
        <w:rPr>
          <w:position w:val="-10"/>
        </w:rPr>
        <w:object w:dxaOrig="2320" w:dyaOrig="320" w14:anchorId="0A108FBD">
          <v:shape id="_x0000_i1158" type="#_x0000_t75" style="width:115.5pt;height:16.5pt" o:ole="">
            <v:imagedata r:id="rId274" o:title=""/>
          </v:shape>
          <o:OLEObject Type="Embed" ProgID="Equation.DSMT4" ShapeID="_x0000_i1158" DrawAspect="Content" ObjectID="_1688490719" r:id="rId27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6CDE6BBD" w14:textId="0FC2D806" w:rsidR="00967929" w:rsidRPr="00147832" w:rsidRDefault="00967929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ì q là số nguyên tố lớn hơn </w:t>
      </w:r>
      <w:r w:rsidR="00840433" w:rsidRPr="00840433">
        <w:rPr>
          <w:position w:val="-6"/>
        </w:rPr>
        <w:object w:dxaOrig="180" w:dyaOrig="279" w14:anchorId="6C6F95BA">
          <v:shape id="_x0000_i1159" type="#_x0000_t75" style="width:9pt;height:13.5pt" o:ole="">
            <v:imagedata r:id="rId276" o:title=""/>
          </v:shape>
          <o:OLEObject Type="Embed" ProgID="Equation.DSMT4" ShapeID="_x0000_i1159" DrawAspect="Content" ObjectID="_1688490720" r:id="rId27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nên </w:t>
      </w:r>
      <w:r w:rsidR="00840433" w:rsidRPr="00840433">
        <w:rPr>
          <w:position w:val="-6"/>
        </w:rPr>
        <w:object w:dxaOrig="200" w:dyaOrig="279" w14:anchorId="2D144226">
          <v:shape id="_x0000_i1160" type="#_x0000_t75" style="width:10.5pt;height:13.5pt" o:ole="">
            <v:imagedata r:id="rId278" o:title=""/>
          </v:shape>
          <o:OLEObject Type="Embed" ProgID="Equation.DSMT4" ShapeID="_x0000_i1160" DrawAspect="Content" ObjectID="_1688490721" r:id="rId27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lẻ ta có </w:t>
      </w:r>
      <w:r w:rsidR="00840433" w:rsidRPr="00840433">
        <w:rPr>
          <w:position w:val="-14"/>
        </w:rPr>
        <w:object w:dxaOrig="1560" w:dyaOrig="400" w14:anchorId="270739AA">
          <v:shape id="_x0000_i1161" type="#_x0000_t75" style="width:78pt;height:19.5pt" o:ole="">
            <v:imagedata r:id="rId280" o:title=""/>
          </v:shape>
          <o:OLEObject Type="Embed" ProgID="Equation.DSMT4" ShapeID="_x0000_i1161" DrawAspect="Content" ObjectID="_1688490722" r:id="rId28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, chia hết cho </w:t>
      </w:r>
      <w:r w:rsidR="00840433" w:rsidRPr="00025957">
        <w:rPr>
          <w:position w:val="-4"/>
        </w:rPr>
        <w:object w:dxaOrig="279" w:dyaOrig="260" w14:anchorId="4DA8EE4C">
          <v:shape id="_x0000_i1162" type="#_x0000_t75" style="width:13.5pt;height:13.5pt" o:ole="">
            <v:imagedata r:id="rId282" o:title=""/>
          </v:shape>
          <o:OLEObject Type="Embed" ProgID="Equation.DSMT4" ShapeID="_x0000_i1162" DrawAspect="Content" ObjectID="_1688490723" r:id="rId28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 vì </w:t>
      </w:r>
      <w:r w:rsidR="00840433" w:rsidRPr="00840433">
        <w:rPr>
          <w:position w:val="-6"/>
        </w:rPr>
        <w:object w:dxaOrig="499" w:dyaOrig="279" w14:anchorId="12E29FB6">
          <v:shape id="_x0000_i1163" type="#_x0000_t75" style="width:25.5pt;height:13.5pt" o:ole="">
            <v:imagedata r:id="rId284" o:title=""/>
          </v:shape>
          <o:OLEObject Type="Embed" ProgID="Equation.DSMT4" ShapeID="_x0000_i1163" DrawAspect="Content" ObjectID="_1688490724" r:id="rId28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chẵn</w:t>
      </w:r>
    </w:p>
    <w:p w14:paraId="6FBFC01C" w14:textId="67A32EBB" w:rsidR="00967929" w:rsidRPr="00147832" w:rsidRDefault="00967929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Vậy số dư khi chia </w:t>
      </w:r>
      <w:r w:rsidR="00840433" w:rsidRPr="00840433">
        <w:rPr>
          <w:position w:val="-10"/>
        </w:rPr>
        <w:object w:dxaOrig="580" w:dyaOrig="279" w14:anchorId="2CC3F308">
          <v:shape id="_x0000_i1164" type="#_x0000_t75" style="width:28.5pt;height:13.5pt" o:ole="">
            <v:imagedata r:id="rId286" o:title=""/>
          </v:shape>
          <o:OLEObject Type="Embed" ProgID="Equation.DSMT4" ShapeID="_x0000_i1164" DrawAspect="Content" ObjectID="_1688490725" r:id="rId28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cho </w:t>
      </w:r>
      <w:r w:rsidR="00840433" w:rsidRPr="00025957">
        <w:rPr>
          <w:position w:val="-4"/>
        </w:rPr>
        <w:object w:dxaOrig="279" w:dyaOrig="260" w14:anchorId="53721D0B">
          <v:shape id="_x0000_i1165" type="#_x0000_t75" style="width:13.5pt;height:13.5pt" o:ole="">
            <v:imagedata r:id="rId288" o:title=""/>
          </v:shape>
          <o:OLEObject Type="Embed" ProgID="Equation.DSMT4" ShapeID="_x0000_i1165" DrawAspect="Content" ObjectID="_1688490726" r:id="rId28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là </w:t>
      </w:r>
      <w:r w:rsidR="00840433" w:rsidRPr="00840433">
        <w:rPr>
          <w:position w:val="-6"/>
        </w:rPr>
        <w:object w:dxaOrig="200" w:dyaOrig="279" w14:anchorId="3B146124">
          <v:shape id="_x0000_i1166" type="#_x0000_t75" style="width:10.5pt;height:13.5pt" o:ole="">
            <v:imagedata r:id="rId290" o:title=""/>
          </v:shape>
          <o:OLEObject Type="Embed" ProgID="Equation.DSMT4" ShapeID="_x0000_i1166" DrawAspect="Content" ObjectID="_1688490727" r:id="rId291"/>
        </w:object>
      </w:r>
      <w:r w:rsidRPr="00147832">
        <w:rPr>
          <w:rFonts w:ascii="Times New Roman" w:hAnsi="Times New Roman" w:cs="Times New Roman"/>
          <w:szCs w:val="24"/>
          <w:lang w:val="nl-NL"/>
        </w:rPr>
        <w:t>.</w:t>
      </w:r>
    </w:p>
    <w:p w14:paraId="0735C0D6" w14:textId="77777777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360" w:hanging="36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4.        </w:t>
      </w:r>
      <w:r w:rsidRPr="0014783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6,0 điểm) </w:t>
      </w:r>
    </w:p>
    <w:p w14:paraId="583B710C" w14:textId="6FE010EB" w:rsidR="002D4A04" w:rsidRPr="00147832" w:rsidRDefault="002D4A04" w:rsidP="003B6BD2">
      <w:pPr>
        <w:pStyle w:val="ListParagraph"/>
        <w:widowControl w:val="0"/>
        <w:tabs>
          <w:tab w:val="left" w:pos="1134"/>
        </w:tabs>
        <w:spacing w:after="0" w:line="252" w:lineRule="auto"/>
        <w:ind w:left="993"/>
        <w:rPr>
          <w:rFonts w:ascii="Times New Roman" w:hAnsi="Times New Roman" w:cs="Times New Roman"/>
          <w:szCs w:val="24"/>
          <w:lang w:val="nl-NL"/>
        </w:rPr>
      </w:pPr>
      <w:r w:rsidRPr="00147832">
        <w:rPr>
          <w:rFonts w:ascii="Times New Roman" w:hAnsi="Times New Roman" w:cs="Times New Roman"/>
          <w:szCs w:val="24"/>
          <w:lang w:val="nl-NL"/>
        </w:rPr>
        <w:t xml:space="preserve">1. Cho tam giác </w:t>
      </w:r>
      <w:r w:rsidR="00840433" w:rsidRPr="00840433">
        <w:rPr>
          <w:position w:val="-6"/>
        </w:rPr>
        <w:object w:dxaOrig="560" w:dyaOrig="279" w14:anchorId="38E23D14">
          <v:shape id="_x0000_i1167" type="#_x0000_t75" style="width:28.5pt;height:13.5pt" o:ole="">
            <v:imagedata r:id="rId292" o:title=""/>
          </v:shape>
          <o:OLEObject Type="Embed" ProgID="Equation.DSMT4" ShapeID="_x0000_i1167" DrawAspect="Content" ObjectID="_1688490728" r:id="rId29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. Qua </w:t>
      </w:r>
      <w:r w:rsidR="00840433" w:rsidRPr="00025957">
        <w:rPr>
          <w:position w:val="-4"/>
        </w:rPr>
        <w:object w:dxaOrig="240" w:dyaOrig="260" w14:anchorId="3883CE5D">
          <v:shape id="_x0000_i1168" type="#_x0000_t75" style="width:12pt;height:13.5pt" o:ole="">
            <v:imagedata r:id="rId294" o:title=""/>
          </v:shape>
          <o:OLEObject Type="Embed" ProgID="Equation.DSMT4" ShapeID="_x0000_i1168" DrawAspect="Content" ObjectID="_1688490729" r:id="rId29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ẽ đường thẳng </w:t>
      </w:r>
      <w:r w:rsidR="00840433" w:rsidRPr="00840433">
        <w:rPr>
          <w:position w:val="-10"/>
        </w:rPr>
        <w:object w:dxaOrig="300" w:dyaOrig="260" w14:anchorId="0720D380">
          <v:shape id="_x0000_i1169" type="#_x0000_t75" style="width:15pt;height:13.5pt" o:ole="">
            <v:imagedata r:id="rId296" o:title=""/>
          </v:shape>
          <o:OLEObject Type="Embed" ProgID="Equation.DSMT4" ShapeID="_x0000_i1169" DrawAspect="Content" ObjectID="_1688490730" r:id="rId29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song song với BC. Từ điểm </w:t>
      </w:r>
      <w:r w:rsidR="00840433" w:rsidRPr="00025957">
        <w:rPr>
          <w:position w:val="-4"/>
        </w:rPr>
        <w:object w:dxaOrig="320" w:dyaOrig="260" w14:anchorId="4FEFBF02">
          <v:shape id="_x0000_i1170" type="#_x0000_t75" style="width:16.5pt;height:13.5pt" o:ole="">
            <v:imagedata r:id="rId298" o:title=""/>
          </v:shape>
          <o:OLEObject Type="Embed" ProgID="Equation.DSMT4" ShapeID="_x0000_i1170" DrawAspect="Content" ObjectID="_1688490731" r:id="rId29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rên cạnh  </w:t>
      </w:r>
      <w:r w:rsidR="00840433" w:rsidRPr="00840433">
        <w:rPr>
          <w:position w:val="-6"/>
        </w:rPr>
        <w:object w:dxaOrig="400" w:dyaOrig="279" w14:anchorId="1A31E57D">
          <v:shape id="_x0000_i1171" type="#_x0000_t75" style="width:19.5pt;height:13.5pt" o:ole="">
            <v:imagedata r:id="rId300" o:title=""/>
          </v:shape>
          <o:OLEObject Type="Embed" ProgID="Equation.DSMT4" ShapeID="_x0000_i1171" DrawAspect="Content" ObjectID="_1688490732" r:id="rId301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ẽ các đường thẳng song song với </w:t>
      </w:r>
      <w:r w:rsidR="00840433" w:rsidRPr="00840433">
        <w:rPr>
          <w:position w:val="-8"/>
        </w:rPr>
        <w:object w:dxaOrig="820" w:dyaOrig="300" w14:anchorId="22211706">
          <v:shape id="_x0000_i1172" type="#_x0000_t75" style="width:40.5pt;height:15pt" o:ole="">
            <v:imagedata r:id="rId302" o:title=""/>
          </v:shape>
          <o:OLEObject Type="Embed" ProgID="Equation.DSMT4" ShapeID="_x0000_i1172" DrawAspect="Content" ObjectID="_1688490733" r:id="rId303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, chúng cắt </w:t>
      </w:r>
      <w:r w:rsidR="00840433" w:rsidRPr="00840433">
        <w:rPr>
          <w:position w:val="-10"/>
        </w:rPr>
        <w:object w:dxaOrig="300" w:dyaOrig="260" w14:anchorId="0C0FAF71">
          <v:shape id="_x0000_i1173" type="#_x0000_t75" style="width:15pt;height:13.5pt" o:ole="">
            <v:imagedata r:id="rId304" o:title=""/>
          </v:shape>
          <o:OLEObject Type="Embed" ProgID="Equation.DSMT4" ShapeID="_x0000_i1173" DrawAspect="Content" ObjectID="_1688490734" r:id="rId305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theo thứ tự tại </w:t>
      </w:r>
      <w:r w:rsidR="00840433" w:rsidRPr="00025957">
        <w:rPr>
          <w:position w:val="-4"/>
        </w:rPr>
        <w:object w:dxaOrig="260" w:dyaOrig="260" w14:anchorId="74DD6C7C">
          <v:shape id="_x0000_i1174" type="#_x0000_t75" style="width:13.5pt;height:13.5pt" o:ole="">
            <v:imagedata r:id="rId306" o:title=""/>
          </v:shape>
          <o:OLEObject Type="Embed" ProgID="Equation.DSMT4" ShapeID="_x0000_i1174" DrawAspect="Content" ObjectID="_1688490735" r:id="rId307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và </w:t>
      </w:r>
      <w:r w:rsidR="00840433" w:rsidRPr="00025957">
        <w:rPr>
          <w:position w:val="-4"/>
        </w:rPr>
        <w:object w:dxaOrig="240" w:dyaOrig="260" w14:anchorId="2DE6BAE0">
          <v:shape id="_x0000_i1175" type="#_x0000_t75" style="width:12pt;height:13.5pt" o:ole="">
            <v:imagedata r:id="rId308" o:title=""/>
          </v:shape>
          <o:OLEObject Type="Embed" ProgID="Equation.DSMT4" ShapeID="_x0000_i1175" DrawAspect="Content" ObjectID="_1688490736" r:id="rId309"/>
        </w:object>
      </w:r>
      <w:r w:rsidRPr="0014783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7B6CB9B7" w14:textId="29DC83C7" w:rsidR="002D4A04" w:rsidRPr="00147832" w:rsidRDefault="002D4A04" w:rsidP="003B6BD2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ab/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ab/>
        <w:t xml:space="preserve">a. Chứng minh rằng : </w:t>
      </w:r>
      <w:r w:rsidR="00840433" w:rsidRPr="00840433">
        <w:rPr>
          <w:position w:val="-6"/>
        </w:rPr>
        <w:object w:dxaOrig="1600" w:dyaOrig="279" w14:anchorId="1AD8C396">
          <v:shape id="_x0000_i1176" type="#_x0000_t75" style="width:79.5pt;height:13.5pt" o:ole="">
            <v:imagedata r:id="rId310" o:title=""/>
          </v:shape>
          <o:OLEObject Type="Embed" ProgID="Equation.DSMT4" ShapeID="_x0000_i1176" DrawAspect="Content" ObjectID="_1688490737" r:id="rId311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</w:p>
    <w:p w14:paraId="151D91F3" w14:textId="05FDE906" w:rsidR="002D4A04" w:rsidRPr="00147832" w:rsidRDefault="003B6BD2" w:rsidP="003B6BD2">
      <w:pPr>
        <w:widowControl w:val="0"/>
        <w:tabs>
          <w:tab w:val="left" w:pos="992"/>
        </w:tabs>
        <w:spacing w:after="0" w:line="252" w:lineRule="auto"/>
        <w:ind w:left="1440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b. </w:t>
      </w:r>
      <w:r w:rsidR="002D4A04"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>Gọ</w:t>
      </w:r>
      <w:r w:rsidR="0058579B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i </w:t>
      </w:r>
      <w:r w:rsidR="0058579B" w:rsidRPr="0058579B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 w14:anchorId="3B9BE71C">
          <v:shape id="_x0000_i1177" type="#_x0000_t75" style="width:10.5pt;height:13.5pt" o:ole="">
            <v:imagedata r:id="rId312" o:title=""/>
          </v:shape>
          <o:OLEObject Type="Embed" ProgID="Equation.DSMT4" ShapeID="_x0000_i1177" DrawAspect="Content" ObjectID="_1688490738" r:id="rId313"/>
        </w:object>
      </w:r>
      <w:r w:rsidR="002D4A04"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là trung điểm củ</w:t>
      </w:r>
      <w:r w:rsidR="0058579B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a </w:t>
      </w:r>
      <w:r w:rsidR="0058579B" w:rsidRPr="0058579B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80" w:dyaOrig="260" w14:anchorId="78C2C61C">
          <v:shape id="_x0000_i1178" type="#_x0000_t75" style="width:24pt;height:13.5pt" o:ole="">
            <v:imagedata r:id="rId314" o:title=""/>
          </v:shape>
          <o:OLEObject Type="Embed" ProgID="Equation.DSMT4" ShapeID="_x0000_i1178" DrawAspect="Content" ObjectID="_1688490739" r:id="rId315"/>
        </w:object>
      </w:r>
      <w:r w:rsidR="002D4A04"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 . chứng minh ba đường thẳng </w:t>
      </w:r>
      <w:r w:rsidR="00840433" w:rsidRPr="00840433">
        <w:rPr>
          <w:position w:val="-10"/>
        </w:rPr>
        <w:object w:dxaOrig="1300" w:dyaOrig="320" w14:anchorId="38A0BB3A">
          <v:shape id="_x0000_i1179" type="#_x0000_t75" style="width:64.5pt;height:16.5pt" o:ole="">
            <v:imagedata r:id="rId316" o:title=""/>
          </v:shape>
          <o:OLEObject Type="Embed" ProgID="Equation.DSMT4" ShapeID="_x0000_i1179" DrawAspect="Content" ObjectID="_1688490740" r:id="rId317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="002D4A04"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>cùng đi qua một điểm.</w:t>
      </w:r>
    </w:p>
    <w:p w14:paraId="2A74E37B" w14:textId="60C79467" w:rsidR="002D4A04" w:rsidRPr="00147832" w:rsidRDefault="002D4A04" w:rsidP="003B6BD2">
      <w:pPr>
        <w:widowControl w:val="0"/>
        <w:tabs>
          <w:tab w:val="left" w:pos="992"/>
        </w:tabs>
        <w:spacing w:after="0" w:line="252" w:lineRule="auto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2. Cho tam giác ABC vuông cân tại </w:t>
      </w:r>
      <w:r w:rsidR="00840433" w:rsidRPr="00025957">
        <w:rPr>
          <w:position w:val="-4"/>
        </w:rPr>
        <w:object w:dxaOrig="240" w:dyaOrig="260" w14:anchorId="42339EEC">
          <v:shape id="_x0000_i1180" type="#_x0000_t75" style="width:12pt;height:13.5pt" o:ole="">
            <v:imagedata r:id="rId318" o:title=""/>
          </v:shape>
          <o:OLEObject Type="Embed" ProgID="Equation.DSMT4" ShapeID="_x0000_i1180" DrawAspect="Content" ObjectID="_1688490741" r:id="rId319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, </w:t>
      </w:r>
      <w:r w:rsidR="00840433" w:rsidRPr="00025957">
        <w:rPr>
          <w:position w:val="-4"/>
        </w:rPr>
        <w:object w:dxaOrig="320" w:dyaOrig="260" w14:anchorId="0F20AB61">
          <v:shape id="_x0000_i1181" type="#_x0000_t75" style="width:16.5pt;height:13.5pt" o:ole="">
            <v:imagedata r:id="rId320" o:title=""/>
          </v:shape>
          <o:OLEObject Type="Embed" ProgID="Equation.DSMT4" ShapeID="_x0000_i1181" DrawAspect="Content" ObjectID="_1688490742" r:id="rId321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là điểm nằm trong tam giác </w:t>
      </w:r>
      <w:r w:rsidR="00840433" w:rsidRPr="00840433">
        <w:rPr>
          <w:position w:val="-6"/>
        </w:rPr>
        <w:object w:dxaOrig="560" w:dyaOrig="279" w14:anchorId="5ABD11EB">
          <v:shape id="_x0000_i1182" type="#_x0000_t75" style="width:28.5pt;height:13.5pt" o:ole="">
            <v:imagedata r:id="rId322" o:title=""/>
          </v:shape>
          <o:OLEObject Type="Embed" ProgID="Equation.DSMT4" ShapeID="_x0000_i1182" DrawAspect="Content" ObjectID="_1688490743" r:id="rId323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sao cho ba đoạn thẳng </w:t>
      </w:r>
      <w:r w:rsidR="00840433" w:rsidRPr="00840433">
        <w:rPr>
          <w:position w:val="-10"/>
        </w:rPr>
        <w:object w:dxaOrig="1320" w:dyaOrig="320" w14:anchorId="3274FCA6">
          <v:shape id="_x0000_i1183" type="#_x0000_t75" style="width:66pt;height:16.5pt" o:ole="">
            <v:imagedata r:id="rId324" o:title=""/>
          </v:shape>
          <o:OLEObject Type="Embed" ProgID="Equation.DSMT4" ShapeID="_x0000_i1183" DrawAspect="Content" ObjectID="_1688490744" r:id="rId325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tỉ lệ với các số </w:t>
      </w:r>
      <w:r w:rsidR="00840433" w:rsidRPr="00840433">
        <w:rPr>
          <w:position w:val="-8"/>
        </w:rPr>
        <w:object w:dxaOrig="380" w:dyaOrig="300" w14:anchorId="2B3D3732">
          <v:shape id="_x0000_i1184" type="#_x0000_t75" style="width:19.5pt;height:15pt" o:ole="">
            <v:imagedata r:id="rId326" o:title=""/>
          </v:shape>
          <o:OLEObject Type="Embed" ProgID="Equation.DSMT4" ShapeID="_x0000_i1184" DrawAspect="Content" ObjectID="_1688490745" r:id="rId327"/>
        </w:object>
      </w:r>
      <w:r w:rsidRPr="0014783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840433" w:rsidRPr="00025957">
        <w:rPr>
          <w:position w:val="-4"/>
        </w:rPr>
        <w:object w:dxaOrig="139" w:dyaOrig="260" w14:anchorId="4898D11B">
          <v:shape id="_x0000_i1185" type="#_x0000_t75" style="width:7.5pt;height:13.5pt" o:ole="">
            <v:imagedata r:id="rId328" o:title=""/>
          </v:shape>
          <o:OLEObject Type="Embed" ProgID="Equation.DSMT4" ShapeID="_x0000_i1185" DrawAspect="Content" ObjectID="_1688490746" r:id="rId329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. 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Tính số đo góc </w:t>
      </w:r>
      <w:r w:rsidR="00840433" w:rsidRPr="00840433">
        <w:rPr>
          <w:position w:val="-6"/>
        </w:rPr>
        <w:object w:dxaOrig="660" w:dyaOrig="279" w14:anchorId="4746B136">
          <v:shape id="_x0000_i1186" type="#_x0000_t75" style="width:33pt;height:13.5pt" o:ole="">
            <v:imagedata r:id="rId330" o:title=""/>
          </v:shape>
          <o:OLEObject Type="Embed" ProgID="Equation.DSMT4" ShapeID="_x0000_i1186" DrawAspect="Content" ObjectID="_1688490747" r:id="rId331"/>
        </w:object>
      </w:r>
    </w:p>
    <w:p w14:paraId="3147964D" w14:textId="5F0EFB10" w:rsidR="005860FE" w:rsidRPr="00147832" w:rsidRDefault="005860FE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color w:val="0000FF"/>
          <w:position w:val="-6"/>
          <w:szCs w:val="24"/>
        </w:rPr>
      </w:pPr>
      <w:r w:rsidRPr="00147832">
        <w:rPr>
          <w:rFonts w:ascii="Times New Roman" w:hAnsi="Times New Roman" w:cs="Times New Roman"/>
          <w:b/>
          <w:i/>
          <w:color w:val="0000FF"/>
          <w:position w:val="-6"/>
          <w:szCs w:val="24"/>
        </w:rPr>
        <w:t>Bài giải</w:t>
      </w:r>
    </w:p>
    <w:p w14:paraId="3A2C3EB2" w14:textId="6A2DDA6A" w:rsidR="008E1771" w:rsidRPr="00147832" w:rsidRDefault="00147832" w:rsidP="0014783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>1.</w:t>
      </w:r>
    </w:p>
    <w:p w14:paraId="4E6DFAD2" w14:textId="61E9F596" w:rsidR="008E1771" w:rsidRPr="00147832" w:rsidRDefault="008E1771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position w:val="-6"/>
          <w:szCs w:val="24"/>
        </w:rPr>
      </w:pPr>
      <w:r w:rsidRPr="00147832">
        <w:rPr>
          <w:rFonts w:ascii="Times New Roman" w:hAnsi="Times New Roman" w:cs="Times New Roman"/>
          <w:b/>
          <w:i/>
          <w:noProof/>
          <w:position w:val="-6"/>
          <w:szCs w:val="24"/>
        </w:rPr>
        <w:drawing>
          <wp:inline distT="0" distB="0" distL="0" distR="0" wp14:anchorId="15EB3C99" wp14:editId="3C5C6DF4">
            <wp:extent cx="4320336" cy="2993572"/>
            <wp:effectExtent l="0" t="0" r="4445" b="0"/>
            <wp:docPr id="2" name="Picture 2" descr="C:\Users\Windows 10\Desktop\geogebra-export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Windows 10\Desktop\geogebra-export12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13716" r="37648" b="21394"/>
                    <a:stretch/>
                  </pic:blipFill>
                  <pic:spPr bwMode="auto">
                    <a:xfrm>
                      <a:off x="0" y="0"/>
                      <a:ext cx="4349401" cy="3013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3C210E" w14:textId="77777777" w:rsidR="008E1771" w:rsidRPr="00147832" w:rsidRDefault="008E1771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position w:val="-6"/>
          <w:szCs w:val="24"/>
        </w:rPr>
      </w:pPr>
    </w:p>
    <w:p w14:paraId="59CCFCF6" w14:textId="77777777" w:rsidR="008E1771" w:rsidRPr="00147832" w:rsidRDefault="008E1771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position w:val="-6"/>
          <w:szCs w:val="24"/>
        </w:rPr>
      </w:pPr>
    </w:p>
    <w:p w14:paraId="28115258" w14:textId="77777777" w:rsidR="008E1771" w:rsidRPr="00147832" w:rsidRDefault="008E1771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position w:val="-6"/>
          <w:szCs w:val="24"/>
        </w:rPr>
      </w:pPr>
    </w:p>
    <w:p w14:paraId="3A60AE71" w14:textId="06266F04" w:rsidR="001F35CF" w:rsidRPr="00147832" w:rsidRDefault="00147832" w:rsidP="0014783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a. </w:t>
      </w:r>
      <w:r w:rsidR="001F35CF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Vì </w:t>
      </w:r>
      <w:r w:rsidR="00840433" w:rsidRPr="00840433">
        <w:rPr>
          <w:position w:val="-10"/>
        </w:rPr>
        <w:object w:dxaOrig="940" w:dyaOrig="320" w14:anchorId="649B3B27">
          <v:shape id="_x0000_i1187" type="#_x0000_t75" style="width:46.5pt;height:16.5pt" o:ole="">
            <v:imagedata r:id="rId333" o:title=""/>
          </v:shape>
          <o:OLEObject Type="Embed" ProgID="Equation.DSMT4" ShapeID="_x0000_i1187" DrawAspect="Content" ObjectID="_1688490748" r:id="rId334"/>
        </w:object>
      </w:r>
      <w:r w:rsidR="001F35CF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nên </w:t>
      </w:r>
      <w:r w:rsidR="00840433" w:rsidRPr="00840433">
        <w:rPr>
          <w:position w:val="-6"/>
        </w:rPr>
        <w:object w:dxaOrig="1340" w:dyaOrig="360" w14:anchorId="6583D7E0">
          <v:shape id="_x0000_i1188" type="#_x0000_t75" style="width:67.5pt;height:18pt" o:ole="">
            <v:imagedata r:id="rId335" o:title=""/>
          </v:shape>
          <o:OLEObject Type="Embed" ProgID="Equation.DSMT4" ShapeID="_x0000_i1188" DrawAspect="Content" ObjectID="_1688490749" r:id="rId336"/>
        </w:object>
      </w:r>
      <w:r w:rsidR="001F35CF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(so le trong) </w:t>
      </w:r>
    </w:p>
    <w:p w14:paraId="3A6F7422" w14:textId="5069DD33" w:rsidR="001F35CF" w:rsidRPr="00147832" w:rsidRDefault="001F35CF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Ta có AC // ME </w:t>
      </w:r>
      <w:r w:rsidR="00840433" w:rsidRPr="00840433">
        <w:rPr>
          <w:position w:val="-6"/>
        </w:rPr>
        <w:object w:dxaOrig="1640" w:dyaOrig="360" w14:anchorId="0540BB05">
          <v:shape id="_x0000_i1189" type="#_x0000_t75" style="width:82.5pt;height:18pt" o:ole="">
            <v:imagedata r:id="rId337" o:title=""/>
          </v:shape>
          <o:OLEObject Type="Embed" ProgID="Equation.DSMT4" ShapeID="_x0000_i1189" DrawAspect="Content" ObjectID="_1688490750" r:id="rId338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( so le trong) </w:t>
      </w:r>
    </w:p>
    <w:p w14:paraId="36B81494" w14:textId="03AE28CE" w:rsidR="001F35CF" w:rsidRPr="00147832" w:rsidRDefault="001F35CF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Xét tam giác </w:t>
      </w:r>
      <w:r w:rsidR="00840433" w:rsidRPr="00840433">
        <w:rPr>
          <w:position w:val="-6"/>
        </w:rPr>
        <w:object w:dxaOrig="620" w:dyaOrig="279" w14:anchorId="7325ECD1">
          <v:shape id="_x0000_i1190" type="#_x0000_t75" style="width:31.5pt;height:13.5pt" o:ole="">
            <v:imagedata r:id="rId339" o:title=""/>
          </v:shape>
          <o:OLEObject Type="Embed" ProgID="Equation.DSMT4" ShapeID="_x0000_i1190" DrawAspect="Content" ObjectID="_1688490751" r:id="rId340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và tam giác </w:t>
      </w:r>
      <w:r w:rsidR="00840433" w:rsidRPr="00025957">
        <w:rPr>
          <w:position w:val="-4"/>
        </w:rPr>
        <w:object w:dxaOrig="580" w:dyaOrig="260" w14:anchorId="4DEEAFCD">
          <v:shape id="_x0000_i1191" type="#_x0000_t75" style="width:28.5pt;height:13.5pt" o:ole="">
            <v:imagedata r:id="rId341" o:title=""/>
          </v:shape>
          <o:OLEObject Type="Embed" ProgID="Equation.DSMT4" ShapeID="_x0000_i1191" DrawAspect="Content" ObjectID="_1688490752" r:id="rId342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ta có :</w:t>
      </w:r>
    </w:p>
    <w:p w14:paraId="25F53BC1" w14:textId="43ED525E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340" w:dyaOrig="360" w14:anchorId="26344130">
          <v:shape id="_x0000_i1192" type="#_x0000_t75" style="width:67.5pt;height:18pt" o:ole="">
            <v:imagedata r:id="rId343" o:title=""/>
          </v:shape>
          <o:OLEObject Type="Embed" ProgID="Equation.DSMT4" ShapeID="_x0000_i1192" DrawAspect="Content" ObjectID="_1688490753" r:id="rId344"/>
        </w:object>
      </w:r>
      <w:r w:rsidR="001F35CF" w:rsidRPr="00147832">
        <w:rPr>
          <w:rFonts w:ascii="Times New Roman" w:hAnsi="Times New Roman" w:cs="Times New Roman"/>
          <w:szCs w:val="24"/>
        </w:rPr>
        <w:t xml:space="preserve"> (chứng minh trên)</w:t>
      </w:r>
    </w:p>
    <w:p w14:paraId="3EBECE58" w14:textId="6DDE54A8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szCs w:val="24"/>
        </w:rPr>
      </w:pPr>
      <w:r w:rsidRPr="00025957">
        <w:rPr>
          <w:position w:val="-4"/>
        </w:rPr>
        <w:object w:dxaOrig="480" w:dyaOrig="260" w14:anchorId="288EF0D8">
          <v:shape id="_x0000_i1193" type="#_x0000_t75" style="width:24pt;height:13.5pt" o:ole="">
            <v:imagedata r:id="rId345" o:title=""/>
          </v:shape>
          <o:OLEObject Type="Embed" ProgID="Equation.DSMT4" ShapeID="_x0000_i1193" DrawAspect="Content" ObjectID="_1688490754" r:id="rId346"/>
        </w:object>
      </w:r>
      <w:r w:rsidR="001F35CF" w:rsidRPr="00147832">
        <w:rPr>
          <w:rFonts w:ascii="Times New Roman" w:hAnsi="Times New Roman" w:cs="Times New Roman"/>
          <w:szCs w:val="24"/>
        </w:rPr>
        <w:t xml:space="preserve"> : cạnh chung</w:t>
      </w:r>
    </w:p>
    <w:p w14:paraId="5136B67D" w14:textId="7587EFE9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6"/>
        </w:rPr>
        <w:object w:dxaOrig="1359" w:dyaOrig="360" w14:anchorId="14575728">
          <v:shape id="_x0000_i1194" type="#_x0000_t75" style="width:67.5pt;height:18pt" o:ole="">
            <v:imagedata r:id="rId347" o:title=""/>
          </v:shape>
          <o:OLEObject Type="Embed" ProgID="Equation.DSMT4" ShapeID="_x0000_i1194" DrawAspect="Content" ObjectID="_1688490755" r:id="rId348"/>
        </w:object>
      </w:r>
      <w:r w:rsidR="001F35CF" w:rsidRPr="00147832">
        <w:rPr>
          <w:rFonts w:ascii="Times New Roman" w:hAnsi="Times New Roman" w:cs="Times New Roman"/>
          <w:position w:val="-6"/>
          <w:szCs w:val="24"/>
        </w:rPr>
        <w:t xml:space="preserve"> (chứng minh trên) </w:t>
      </w:r>
    </w:p>
    <w:p w14:paraId="34140CE2" w14:textId="03437167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2640" w:dyaOrig="320" w14:anchorId="29116849">
          <v:shape id="_x0000_i1195" type="#_x0000_t75" style="width:132pt;height:16.5pt" o:ole="">
            <v:imagedata r:id="rId349" o:title=""/>
          </v:shape>
          <o:OLEObject Type="Embed" ProgID="Equation.DSMT4" ShapeID="_x0000_i1195" DrawAspect="Content" ObjectID="_1688490756" r:id="rId350"/>
        </w:object>
      </w:r>
      <w:r w:rsidR="001F35CF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727B5B3B" w14:textId="6835A575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6"/>
        </w:rPr>
        <w:object w:dxaOrig="1300" w:dyaOrig="279" w14:anchorId="4F0D0337">
          <v:shape id="_x0000_i1196" type="#_x0000_t75" style="width:64.5pt;height:13.5pt" o:ole="">
            <v:imagedata r:id="rId351" o:title=""/>
          </v:shape>
          <o:OLEObject Type="Embed" ProgID="Equation.DSMT4" ShapeID="_x0000_i1196" DrawAspect="Content" ObjectID="_1688490757" r:id="rId352"/>
        </w:object>
      </w:r>
      <w:r w:rsidR="001F35CF" w:rsidRPr="00147832">
        <w:rPr>
          <w:rFonts w:ascii="Times New Roman" w:hAnsi="Times New Roman" w:cs="Times New Roman"/>
          <w:position w:val="-6"/>
          <w:szCs w:val="24"/>
        </w:rPr>
        <w:t xml:space="preserve"> (cặp cạnh tương ứng)</w:t>
      </w:r>
    </w:p>
    <w:p w14:paraId="4C5F9606" w14:textId="21C8BA7E" w:rsidR="001F35C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6"/>
        </w:rPr>
        <w:object w:dxaOrig="1719" w:dyaOrig="360" w14:anchorId="105DBC9C">
          <v:shape id="_x0000_i1197" type="#_x0000_t75" style="width:85.5pt;height:18pt" o:ole="">
            <v:imagedata r:id="rId353" o:title=""/>
          </v:shape>
          <o:OLEObject Type="Embed" ProgID="Equation.DSMT4" ShapeID="_x0000_i1197" DrawAspect="Content" ObjectID="_1688490758" r:id="rId354"/>
        </w:object>
      </w:r>
      <w:r w:rsidR="001F35CF" w:rsidRPr="00147832">
        <w:rPr>
          <w:rFonts w:ascii="Times New Roman" w:hAnsi="Times New Roman" w:cs="Times New Roman"/>
          <w:position w:val="-6"/>
          <w:szCs w:val="24"/>
        </w:rPr>
        <w:t xml:space="preserve"> (Cặp góc tương ứng)</w:t>
      </w:r>
    </w:p>
    <w:p w14:paraId="3A4CE66F" w14:textId="07A0474F" w:rsidR="00851D93" w:rsidRPr="00147832" w:rsidRDefault="00851D9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Vì </w:t>
      </w:r>
      <w:r w:rsidR="00840433" w:rsidRPr="00840433">
        <w:rPr>
          <w:position w:val="-6"/>
        </w:rPr>
        <w:object w:dxaOrig="2720" w:dyaOrig="360" w14:anchorId="6CBE2D57">
          <v:shape id="_x0000_i1198" type="#_x0000_t75" style="width:136.5pt;height:18pt" o:ole="">
            <v:imagedata r:id="rId355" o:title=""/>
          </v:shape>
          <o:OLEObject Type="Embed" ProgID="Equation.DSMT4" ShapeID="_x0000_i1198" DrawAspect="Content" ObjectID="_1688490759" r:id="rId356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(So le trong)</w:t>
      </w:r>
    </w:p>
    <w:p w14:paraId="0B24CCD8" w14:textId="42C5E8A5" w:rsidR="00851D93" w:rsidRPr="00147832" w:rsidRDefault="00851D9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>Mà</w:t>
      </w:r>
      <w:r w:rsidR="00840433" w:rsidRPr="00840433">
        <w:rPr>
          <w:position w:val="-6"/>
        </w:rPr>
        <w:object w:dxaOrig="1359" w:dyaOrig="360" w14:anchorId="64ECEBE9">
          <v:shape id="_x0000_i1199" type="#_x0000_t75" style="width:67.5pt;height:18pt" o:ole="">
            <v:imagedata r:id="rId357" o:title=""/>
          </v:shape>
          <o:OLEObject Type="Embed" ProgID="Equation.DSMT4" ShapeID="_x0000_i1199" DrawAspect="Content" ObjectID="_1688490760" r:id="rId358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(chứng minh trên)</w:t>
      </w:r>
    </w:p>
    <w:p w14:paraId="647B634C" w14:textId="1C7DC18F" w:rsidR="00851D93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6"/>
        </w:rPr>
        <w:object w:dxaOrig="4420" w:dyaOrig="360" w14:anchorId="4B65BB5F">
          <v:shape id="_x0000_i1200" type="#_x0000_t75" style="width:220.5pt;height:18pt" o:ole="">
            <v:imagedata r:id="rId359" o:title=""/>
          </v:shape>
          <o:OLEObject Type="Embed" ProgID="Equation.DSMT4" ShapeID="_x0000_i1200" DrawAspect="Content" ObjectID="_1688490761" r:id="rId360"/>
        </w:object>
      </w:r>
      <w:r w:rsidR="00851D93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5A2F7D24" w14:textId="42CD8837" w:rsidR="00851D93" w:rsidRPr="00147832" w:rsidRDefault="00851D9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Xét tam giác </w:t>
      </w:r>
      <w:r w:rsidR="00840433" w:rsidRPr="00840433">
        <w:rPr>
          <w:position w:val="-6"/>
        </w:rPr>
        <w:object w:dxaOrig="560" w:dyaOrig="279" w14:anchorId="7806DA37">
          <v:shape id="_x0000_i1201" type="#_x0000_t75" style="width:28.5pt;height:13.5pt" o:ole="">
            <v:imagedata r:id="rId361" o:title=""/>
          </v:shape>
          <o:OLEObject Type="Embed" ProgID="Equation.DSMT4" ShapeID="_x0000_i1201" DrawAspect="Content" ObjectID="_1688490762" r:id="rId362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và tam giác </w:t>
      </w:r>
      <w:r w:rsidR="00840433" w:rsidRPr="00025957">
        <w:rPr>
          <w:position w:val="-4"/>
        </w:rPr>
        <w:object w:dxaOrig="620" w:dyaOrig="260" w14:anchorId="7A9E383A">
          <v:shape id="_x0000_i1202" type="#_x0000_t75" style="width:31.5pt;height:13.5pt" o:ole="">
            <v:imagedata r:id="rId363" o:title=""/>
          </v:shape>
          <o:OLEObject Type="Embed" ProgID="Equation.DSMT4" ShapeID="_x0000_i1202" DrawAspect="Content" ObjectID="_1688490763" r:id="rId364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ta có :</w:t>
      </w:r>
    </w:p>
    <w:p w14:paraId="279388AC" w14:textId="6C46557B" w:rsidR="00851D93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2000" w:dyaOrig="400" w14:anchorId="31FA859D">
          <v:shape id="_x0000_i1203" type="#_x0000_t75" style="width:100.5pt;height:19.5pt" o:ole="">
            <v:imagedata r:id="rId365" o:title=""/>
          </v:shape>
          <o:OLEObject Type="Embed" ProgID="Equation.DSMT4" ShapeID="_x0000_i1203" DrawAspect="Content" ObjectID="_1688490764" r:id="rId366"/>
        </w:object>
      </w:r>
    </w:p>
    <w:p w14:paraId="1787EA7F" w14:textId="0354D824" w:rsidR="00851D93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1600" w:dyaOrig="320" w14:anchorId="50EF100F">
          <v:shape id="_x0000_i1204" type="#_x0000_t75" style="width:79.5pt;height:16.5pt" o:ole="">
            <v:imagedata r:id="rId367" o:title=""/>
          </v:shape>
          <o:OLEObject Type="Embed" ProgID="Equation.DSMT4" ShapeID="_x0000_i1204" DrawAspect="Content" ObjectID="_1688490765" r:id="rId368"/>
        </w:object>
      </w:r>
      <w:r w:rsidR="00851D93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0802478A" w14:textId="2E3DD471" w:rsidR="00851D93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6"/>
        </w:rPr>
        <w:object w:dxaOrig="1340" w:dyaOrig="360" w14:anchorId="048E6A47">
          <v:shape id="_x0000_i1205" type="#_x0000_t75" style="width:67.5pt;height:18pt" o:ole="">
            <v:imagedata r:id="rId369" o:title=""/>
          </v:shape>
          <o:OLEObject Type="Embed" ProgID="Equation.DSMT4" ShapeID="_x0000_i1205" DrawAspect="Content" ObjectID="_1688490766" r:id="rId370"/>
        </w:object>
      </w:r>
    </w:p>
    <w:p w14:paraId="4016098F" w14:textId="3A125A5A" w:rsidR="00851D93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1353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2600" w:dyaOrig="320" w14:anchorId="1C67A7EA">
          <v:shape id="_x0000_i1206" type="#_x0000_t75" style="width:130.5pt;height:16.5pt" o:ole="">
            <v:imagedata r:id="rId371" o:title=""/>
          </v:shape>
          <o:OLEObject Type="Embed" ProgID="Equation.DSMT4" ShapeID="_x0000_i1206" DrawAspect="Content" ObjectID="_1688490767" r:id="rId372"/>
        </w:object>
      </w:r>
      <w:r w:rsidR="00851D93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51760C14" w14:textId="2112C98F" w:rsidR="001F35CF" w:rsidRPr="00147832" w:rsidRDefault="006225B0" w:rsidP="0014783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Xét tam  giác </w:t>
      </w:r>
      <w:r w:rsidR="00840433" w:rsidRPr="00025957">
        <w:rPr>
          <w:position w:val="-4"/>
        </w:rPr>
        <w:object w:dxaOrig="620" w:dyaOrig="260" w14:anchorId="3BF625B1">
          <v:shape id="_x0000_i1207" type="#_x0000_t75" style="width:31.5pt;height:13.5pt" o:ole="">
            <v:imagedata r:id="rId373" o:title=""/>
          </v:shape>
          <o:OLEObject Type="Embed" ProgID="Equation.DSMT4" ShapeID="_x0000_i1207" DrawAspect="Content" ObjectID="_1688490768" r:id="rId374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và </w:t>
      </w:r>
      <w:r w:rsidR="00840433" w:rsidRPr="00025957">
        <w:rPr>
          <w:position w:val="-4"/>
        </w:rPr>
        <w:object w:dxaOrig="700" w:dyaOrig="260" w14:anchorId="2579FCDB">
          <v:shape id="_x0000_i1208" type="#_x0000_t75" style="width:34.5pt;height:13.5pt" o:ole="">
            <v:imagedata r:id="rId375" o:title=""/>
          </v:shape>
          <o:OLEObject Type="Embed" ProgID="Equation.DSMT4" ShapeID="_x0000_i1208" DrawAspect="Content" ObjectID="_1688490769" r:id="rId376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ta có :</w:t>
      </w:r>
    </w:p>
    <w:p w14:paraId="00137E93" w14:textId="1A019B1F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46"/>
        </w:rPr>
        <w:object w:dxaOrig="3040" w:dyaOrig="1100" w14:anchorId="23F31DA9">
          <v:shape id="_x0000_i1209" type="#_x0000_t75" style="width:151.5pt;height:55.5pt" o:ole="">
            <v:imagedata r:id="rId377" o:title=""/>
          </v:shape>
          <o:OLEObject Type="Embed" ProgID="Equation.DSMT4" ShapeID="_x0000_i1209" DrawAspect="Content" ObjectID="_1688490770" r:id="rId378"/>
        </w:object>
      </w:r>
      <w:r w:rsidR="006225B0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2EBCBB1A" w14:textId="3C81E03F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2520" w:dyaOrig="320" w14:anchorId="544CB0DB">
          <v:shape id="_x0000_i1210" type="#_x0000_t75" style="width:126pt;height:16.5pt" o:ole="">
            <v:imagedata r:id="rId379" o:title=""/>
          </v:shape>
          <o:OLEObject Type="Embed" ProgID="Equation.DSMT4" ShapeID="_x0000_i1210" DrawAspect="Content" ObjectID="_1688490771" r:id="rId380"/>
        </w:object>
      </w:r>
      <w:r w:rsidR="006225B0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0F2F2991" w14:textId="5FA8884C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460" w:dyaOrig="360" w14:anchorId="7E8E7F78">
          <v:shape id="_x0000_i1211" type="#_x0000_t75" style="width:73.5pt;height:18pt" o:ole="">
            <v:imagedata r:id="rId381" o:title=""/>
          </v:shape>
          <o:OLEObject Type="Embed" ProgID="Equation.DSMT4" ShapeID="_x0000_i1211" DrawAspect="Content" ObjectID="_1688490772" r:id="rId382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(cặp góc tương ứng)</w:t>
      </w:r>
    </w:p>
    <w:p w14:paraId="4E615C94" w14:textId="5C505D2B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100" w:dyaOrig="279" w14:anchorId="4504C553">
          <v:shape id="_x0000_i1212" type="#_x0000_t75" style="width:55.5pt;height:13.5pt" o:ole="">
            <v:imagedata r:id="rId383" o:title=""/>
          </v:shape>
          <o:OLEObject Type="Embed" ProgID="Equation.DSMT4" ShapeID="_x0000_i1212" DrawAspect="Content" ObjectID="_1688490773" r:id="rId384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(cặp cạnh tương ứ</w:t>
      </w:r>
      <w:r w:rsidR="000E04FF" w:rsidRPr="00147832">
        <w:rPr>
          <w:rFonts w:ascii="Times New Roman" w:hAnsi="Times New Roman" w:cs="Times New Roman"/>
          <w:szCs w:val="24"/>
        </w:rPr>
        <w:t>ng )                  (1</w:t>
      </w:r>
      <w:r w:rsidR="006225B0" w:rsidRPr="00147832">
        <w:rPr>
          <w:rFonts w:ascii="Times New Roman" w:hAnsi="Times New Roman" w:cs="Times New Roman"/>
          <w:szCs w:val="24"/>
        </w:rPr>
        <w:t>)</w:t>
      </w:r>
    </w:p>
    <w:p w14:paraId="2646DB98" w14:textId="27730F08" w:rsidR="006225B0" w:rsidRPr="00147832" w:rsidRDefault="006225B0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Mà </w:t>
      </w:r>
      <w:r w:rsidR="00840433" w:rsidRPr="00840433">
        <w:rPr>
          <w:position w:val="-6"/>
        </w:rPr>
        <w:object w:dxaOrig="1800" w:dyaOrig="360" w14:anchorId="1DE032C6">
          <v:shape id="_x0000_i1213" type="#_x0000_t75" style="width:90pt;height:18pt" o:ole="">
            <v:imagedata r:id="rId385" o:title=""/>
          </v:shape>
          <o:OLEObject Type="Embed" ProgID="Equation.DSMT4" ShapeID="_x0000_i1213" DrawAspect="Content" ObjectID="_1688490774" r:id="rId386"/>
        </w:object>
      </w:r>
      <w:r w:rsidRPr="00147832">
        <w:rPr>
          <w:rFonts w:ascii="Times New Roman" w:hAnsi="Times New Roman" w:cs="Times New Roman"/>
          <w:szCs w:val="24"/>
        </w:rPr>
        <w:t xml:space="preserve"> (</w:t>
      </w:r>
      <w:r w:rsidR="007A1F56" w:rsidRPr="00147832">
        <w:rPr>
          <w:rFonts w:ascii="Times New Roman" w:hAnsi="Times New Roman" w:cs="Times New Roman"/>
          <w:szCs w:val="24"/>
        </w:rPr>
        <w:t xml:space="preserve">hai góc </w:t>
      </w:r>
      <w:r w:rsidRPr="00147832">
        <w:rPr>
          <w:rFonts w:ascii="Times New Roman" w:hAnsi="Times New Roman" w:cs="Times New Roman"/>
          <w:szCs w:val="24"/>
        </w:rPr>
        <w:t>kề bù)</w:t>
      </w:r>
    </w:p>
    <w:p w14:paraId="059F9105" w14:textId="4DF3F112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2120" w:dyaOrig="360" w14:anchorId="1E0CE445">
          <v:shape id="_x0000_i1214" type="#_x0000_t75" style="width:106.5pt;height:18pt" o:ole="">
            <v:imagedata r:id="rId387" o:title=""/>
          </v:shape>
          <o:OLEObject Type="Embed" ProgID="Equation.DSMT4" ShapeID="_x0000_i1214" DrawAspect="Content" ObjectID="_1688490775" r:id="rId388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        </w:t>
      </w:r>
      <w:r w:rsidR="000E04FF" w:rsidRPr="00147832">
        <w:rPr>
          <w:rFonts w:ascii="Times New Roman" w:hAnsi="Times New Roman" w:cs="Times New Roman"/>
          <w:szCs w:val="24"/>
        </w:rPr>
        <w:t xml:space="preserve">                                    </w:t>
      </w:r>
    </w:p>
    <w:p w14:paraId="1015A67B" w14:textId="15D59276" w:rsidR="000E04F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8"/>
        </w:rPr>
        <w:object w:dxaOrig="980" w:dyaOrig="300" w14:anchorId="371EA760">
          <v:shape id="_x0000_i1215" type="#_x0000_t75" style="width:49.5pt;height:15pt" o:ole="">
            <v:imagedata r:id="rId389" o:title=""/>
          </v:shape>
          <o:OLEObject Type="Embed" ProgID="Equation.DSMT4" ShapeID="_x0000_i1215" DrawAspect="Content" ObjectID="_1688490776" r:id="rId390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thẳng hàng           </w:t>
      </w:r>
      <w:r w:rsidR="000E04FF" w:rsidRPr="00147832">
        <w:rPr>
          <w:rFonts w:ascii="Times New Roman" w:hAnsi="Times New Roman" w:cs="Times New Roman"/>
          <w:szCs w:val="24"/>
        </w:rPr>
        <w:t xml:space="preserve">                         (2) </w:t>
      </w:r>
      <w:r w:rsidR="006225B0" w:rsidRPr="00147832">
        <w:rPr>
          <w:rFonts w:ascii="Times New Roman" w:hAnsi="Times New Roman" w:cs="Times New Roman"/>
          <w:szCs w:val="24"/>
        </w:rPr>
        <w:t xml:space="preserve">                     </w:t>
      </w:r>
    </w:p>
    <w:p w14:paraId="607A9D68" w14:textId="7E213EE7" w:rsidR="006225B0" w:rsidRPr="00147832" w:rsidRDefault="000E04FF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Từ (1) và (2) suy ra I là trung điểm của BD      (* </w:t>
      </w:r>
      <w:r w:rsidR="006225B0" w:rsidRPr="00147832">
        <w:rPr>
          <w:rFonts w:ascii="Times New Roman" w:hAnsi="Times New Roman" w:cs="Times New Roman"/>
          <w:szCs w:val="24"/>
        </w:rPr>
        <w:t>)</w:t>
      </w:r>
    </w:p>
    <w:p w14:paraId="298EE92E" w14:textId="246EECF3" w:rsidR="006225B0" w:rsidRPr="00147832" w:rsidRDefault="006225B0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 xml:space="preserve">Xét tam  giác </w:t>
      </w:r>
      <w:r w:rsidR="00840433" w:rsidRPr="00025957">
        <w:rPr>
          <w:position w:val="-4"/>
        </w:rPr>
        <w:object w:dxaOrig="620" w:dyaOrig="260" w14:anchorId="114BDDA6">
          <v:shape id="_x0000_i1216" type="#_x0000_t75" style="width:31.5pt;height:13.5pt" o:ole="">
            <v:imagedata r:id="rId391" o:title=""/>
          </v:shape>
          <o:OLEObject Type="Embed" ProgID="Equation.DSMT4" ShapeID="_x0000_i1216" DrawAspect="Content" ObjectID="_1688490777" r:id="rId392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và </w:t>
      </w:r>
      <w:r w:rsidR="00840433" w:rsidRPr="00840433">
        <w:rPr>
          <w:position w:val="-6"/>
        </w:rPr>
        <w:object w:dxaOrig="680" w:dyaOrig="279" w14:anchorId="1A9A209A">
          <v:shape id="_x0000_i1217" type="#_x0000_t75" style="width:34.5pt;height:13.5pt" o:ole="">
            <v:imagedata r:id="rId393" o:title=""/>
          </v:shape>
          <o:OLEObject Type="Embed" ProgID="Equation.DSMT4" ShapeID="_x0000_i1217" DrawAspect="Content" ObjectID="_1688490778" r:id="rId394"/>
        </w:object>
      </w:r>
      <w:r w:rsidRPr="00147832">
        <w:rPr>
          <w:rFonts w:ascii="Times New Roman" w:hAnsi="Times New Roman" w:cs="Times New Roman"/>
          <w:position w:val="-6"/>
          <w:szCs w:val="24"/>
        </w:rPr>
        <w:t xml:space="preserve"> ta có :</w:t>
      </w:r>
    </w:p>
    <w:p w14:paraId="6A94656C" w14:textId="55243C3B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46"/>
        </w:rPr>
        <w:object w:dxaOrig="3080" w:dyaOrig="1100" w14:anchorId="6E10C124">
          <v:shape id="_x0000_i1218" type="#_x0000_t75" style="width:154.5pt;height:55.5pt" o:ole="">
            <v:imagedata r:id="rId395" o:title=""/>
          </v:shape>
          <o:OLEObject Type="Embed" ProgID="Equation.DSMT4" ShapeID="_x0000_i1218" DrawAspect="Content" ObjectID="_1688490779" r:id="rId396"/>
        </w:object>
      </w:r>
      <w:r w:rsidR="006225B0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5A03C6A9" w14:textId="373B0516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840433">
        <w:rPr>
          <w:position w:val="-10"/>
        </w:rPr>
        <w:object w:dxaOrig="2520" w:dyaOrig="320" w14:anchorId="49F8592F">
          <v:shape id="_x0000_i1219" type="#_x0000_t75" style="width:126pt;height:16.5pt" o:ole="">
            <v:imagedata r:id="rId397" o:title=""/>
          </v:shape>
          <o:OLEObject Type="Embed" ProgID="Equation.DSMT4" ShapeID="_x0000_i1219" DrawAspect="Content" ObjectID="_1688490780" r:id="rId398"/>
        </w:object>
      </w:r>
      <w:r w:rsidR="006225B0" w:rsidRPr="00147832">
        <w:rPr>
          <w:rFonts w:ascii="Times New Roman" w:hAnsi="Times New Roman" w:cs="Times New Roman"/>
          <w:position w:val="-6"/>
          <w:szCs w:val="24"/>
        </w:rPr>
        <w:t xml:space="preserve"> </w:t>
      </w:r>
    </w:p>
    <w:p w14:paraId="5DE926D9" w14:textId="23E2877B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460" w:dyaOrig="360" w14:anchorId="2A606150">
          <v:shape id="_x0000_i1220" type="#_x0000_t75" style="width:73.5pt;height:18pt" o:ole="">
            <v:imagedata r:id="rId399" o:title=""/>
          </v:shape>
          <o:OLEObject Type="Embed" ProgID="Equation.DSMT4" ShapeID="_x0000_i1220" DrawAspect="Content" ObjectID="_1688490781" r:id="rId400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(cặp góc tương ứng)</w:t>
      </w:r>
    </w:p>
    <w:p w14:paraId="54842A6C" w14:textId="4B4D348C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100" w:dyaOrig="279" w14:anchorId="70C4BFD0">
          <v:shape id="_x0000_i1221" type="#_x0000_t75" style="width:55.5pt;height:13.5pt" o:ole="">
            <v:imagedata r:id="rId401" o:title=""/>
          </v:shape>
          <o:OLEObject Type="Embed" ProgID="Equation.DSMT4" ShapeID="_x0000_i1221" DrawAspect="Content" ObjectID="_1688490782" r:id="rId402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(cặp cạnh tương ứng )                  (3)</w:t>
      </w:r>
    </w:p>
    <w:p w14:paraId="6D5C5809" w14:textId="0DCCF18E" w:rsidR="006225B0" w:rsidRPr="00147832" w:rsidRDefault="006225B0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Mà </w:t>
      </w:r>
      <w:r w:rsidR="00840433" w:rsidRPr="00840433">
        <w:rPr>
          <w:position w:val="-6"/>
        </w:rPr>
        <w:object w:dxaOrig="1820" w:dyaOrig="360" w14:anchorId="69D4DC4C">
          <v:shape id="_x0000_i1222" type="#_x0000_t75" style="width:91.5pt;height:18pt" o:ole="">
            <v:imagedata r:id="rId403" o:title=""/>
          </v:shape>
          <o:OLEObject Type="Embed" ProgID="Equation.DSMT4" ShapeID="_x0000_i1222" DrawAspect="Content" ObjectID="_1688490783" r:id="rId404"/>
        </w:object>
      </w:r>
      <w:r w:rsidRPr="00147832">
        <w:rPr>
          <w:rFonts w:ascii="Times New Roman" w:hAnsi="Times New Roman" w:cs="Times New Roman"/>
          <w:szCs w:val="24"/>
        </w:rPr>
        <w:t xml:space="preserve"> (kề bù)</w:t>
      </w:r>
    </w:p>
    <w:p w14:paraId="0AAA3334" w14:textId="196E8340" w:rsidR="006225B0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2160" w:dyaOrig="360" w14:anchorId="741DA6FF">
          <v:shape id="_x0000_i1223" type="#_x0000_t75" style="width:108pt;height:18pt" o:ole="">
            <v:imagedata r:id="rId405" o:title=""/>
          </v:shape>
          <o:OLEObject Type="Embed" ProgID="Equation.DSMT4" ShapeID="_x0000_i1223" DrawAspect="Content" ObjectID="_1688490784" r:id="rId406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                                    (4)</w:t>
      </w:r>
    </w:p>
    <w:p w14:paraId="5C77320E" w14:textId="7568DD4A" w:rsidR="000E04FF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8"/>
        </w:rPr>
        <w:object w:dxaOrig="980" w:dyaOrig="300" w14:anchorId="6943BA60">
          <v:shape id="_x0000_i1224" type="#_x0000_t75" style="width:49.5pt;height:15pt" o:ole="">
            <v:imagedata r:id="rId407" o:title=""/>
          </v:shape>
          <o:OLEObject Type="Embed" ProgID="Equation.DSMT4" ShapeID="_x0000_i1224" DrawAspect="Content" ObjectID="_1688490785" r:id="rId408"/>
        </w:object>
      </w:r>
      <w:r w:rsidR="006225B0" w:rsidRPr="00147832">
        <w:rPr>
          <w:rFonts w:ascii="Times New Roman" w:hAnsi="Times New Roman" w:cs="Times New Roman"/>
          <w:szCs w:val="24"/>
        </w:rPr>
        <w:t xml:space="preserve"> thẳng hàng                                 </w:t>
      </w:r>
    </w:p>
    <w:p w14:paraId="3E7B14F4" w14:textId="12579BC0" w:rsidR="006225B0" w:rsidRPr="00147832" w:rsidRDefault="000E04FF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>Từ (3) và (4) suy ra I là trung điểm của EC</w:t>
      </w:r>
      <w:r w:rsidR="006225B0" w:rsidRPr="00147832">
        <w:rPr>
          <w:rFonts w:ascii="Times New Roman" w:hAnsi="Times New Roman" w:cs="Times New Roman"/>
          <w:szCs w:val="24"/>
        </w:rPr>
        <w:t xml:space="preserve">     (* *)</w:t>
      </w:r>
    </w:p>
    <w:p w14:paraId="45FED7D0" w14:textId="44DA0380" w:rsidR="000E04FF" w:rsidRPr="00147832" w:rsidRDefault="000E04FF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szCs w:val="24"/>
        </w:rPr>
        <w:t>Từ (*) và (**) ta có</w:t>
      </w:r>
      <w:r w:rsidR="00840433">
        <w:rPr>
          <w:rFonts w:ascii="Times New Roman" w:hAnsi="Times New Roman" w:cs="Times New Roman"/>
          <w:szCs w:val="24"/>
        </w:rPr>
        <w:t xml:space="preserve"> </w:t>
      </w:r>
      <w:r w:rsidR="00840433" w:rsidRPr="00840433">
        <w:rPr>
          <w:rFonts w:ascii="Times New Roman" w:hAnsi="Times New Roman" w:cs="Times New Roman"/>
          <w:position w:val="-10"/>
          <w:szCs w:val="24"/>
        </w:rPr>
        <w:object w:dxaOrig="1320" w:dyaOrig="320" w14:anchorId="071D8A3A">
          <v:shape id="_x0000_i1225" type="#_x0000_t75" style="width:66pt;height:16.5pt" o:ole="">
            <v:imagedata r:id="rId409" o:title=""/>
          </v:shape>
          <o:OLEObject Type="Embed" ProgID="Equation.DSMT4" ShapeID="_x0000_i1225" DrawAspect="Content" ObjectID="_1688490786" r:id="rId410"/>
        </w:object>
      </w:r>
      <w:r w:rsidRPr="00147832">
        <w:rPr>
          <w:rFonts w:ascii="Times New Roman" w:hAnsi="Times New Roman" w:cs="Times New Roman"/>
          <w:szCs w:val="24"/>
        </w:rPr>
        <w:t xml:space="preserve"> </w:t>
      </w:r>
      <w:r w:rsidRPr="00147832">
        <w:rPr>
          <w:rFonts w:ascii="Times New Roman" w:hAnsi="Times New Roman" w:cs="Times New Roman"/>
          <w:position w:val="-6"/>
          <w:szCs w:val="24"/>
        </w:rPr>
        <w:t>cùng đi qua trung điể</w:t>
      </w:r>
      <w:r w:rsidR="00840433">
        <w:rPr>
          <w:rFonts w:ascii="Times New Roman" w:hAnsi="Times New Roman" w:cs="Times New Roman"/>
          <w:position w:val="-6"/>
          <w:szCs w:val="24"/>
        </w:rPr>
        <w:t xml:space="preserve">m </w:t>
      </w:r>
      <w:r w:rsidR="00840433" w:rsidRPr="00840433">
        <w:rPr>
          <w:rFonts w:ascii="Times New Roman" w:hAnsi="Times New Roman" w:cs="Times New Roman"/>
          <w:position w:val="-4"/>
          <w:szCs w:val="24"/>
        </w:rPr>
        <w:object w:dxaOrig="200" w:dyaOrig="260" w14:anchorId="019A57DF">
          <v:shape id="_x0000_i1226" type="#_x0000_t75" style="width:10.5pt;height:13.5pt" o:ole="">
            <v:imagedata r:id="rId411" o:title=""/>
          </v:shape>
          <o:OLEObject Type="Embed" ProgID="Equation.DSMT4" ShapeID="_x0000_i1226" DrawAspect="Content" ObjectID="_1688490787" r:id="rId412"/>
        </w:object>
      </w:r>
      <w:r w:rsidR="00840433">
        <w:rPr>
          <w:rFonts w:ascii="Times New Roman" w:hAnsi="Times New Roman" w:cs="Times New Roman"/>
          <w:position w:val="-6"/>
          <w:szCs w:val="24"/>
        </w:rPr>
        <w:t>.</w:t>
      </w:r>
    </w:p>
    <w:p w14:paraId="17099A29" w14:textId="21A24FBB" w:rsidR="00147832" w:rsidRPr="00147832" w:rsidRDefault="00147832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position w:val="-6"/>
          <w:szCs w:val="24"/>
        </w:rPr>
      </w:pPr>
      <w:r w:rsidRPr="00147832">
        <w:rPr>
          <w:rFonts w:ascii="Times New Roman" w:hAnsi="Times New Roman" w:cs="Times New Roman"/>
          <w:position w:val="-6"/>
          <w:szCs w:val="24"/>
        </w:rPr>
        <w:t>2.</w:t>
      </w:r>
    </w:p>
    <w:p w14:paraId="09EAC949" w14:textId="143A71F2" w:rsidR="00BA024D" w:rsidRPr="00147832" w:rsidRDefault="00BA024D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</w:p>
    <w:p w14:paraId="0C44FD02" w14:textId="700957F9" w:rsidR="00BA024D" w:rsidRPr="00147832" w:rsidRDefault="001D7813" w:rsidP="001D7813">
      <w:pPr>
        <w:widowControl w:val="0"/>
        <w:tabs>
          <w:tab w:val="left" w:pos="992"/>
        </w:tabs>
        <w:spacing w:after="0" w:line="25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781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0417AC8" wp14:editId="59E92990">
            <wp:extent cx="3642360" cy="288049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737" cy="2883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D1C20" w14:textId="2A47B6A3" w:rsidR="00BA024D" w:rsidRPr="00147832" w:rsidRDefault="00BA024D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Vẽ điểm </w:t>
      </w:r>
      <w:r w:rsidR="00840433" w:rsidRPr="00025957">
        <w:rPr>
          <w:position w:val="-4"/>
        </w:rPr>
        <w:object w:dxaOrig="260" w:dyaOrig="260" w14:anchorId="6ED93DCF">
          <v:shape id="_x0000_i1227" type="#_x0000_t75" style="width:13.5pt;height:13.5pt" o:ole="">
            <v:imagedata r:id="rId414" o:title=""/>
          </v:shape>
          <o:OLEObject Type="Embed" ProgID="Equation.DSMT4" ShapeID="_x0000_i1227" DrawAspect="Content" ObjectID="_1688490788" r:id="rId415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sao cho tam giác </w:t>
      </w:r>
      <w:r w:rsidR="00840433" w:rsidRPr="00025957">
        <w:rPr>
          <w:position w:val="-4"/>
        </w:rPr>
        <w:object w:dxaOrig="620" w:dyaOrig="260" w14:anchorId="28DB7138">
          <v:shape id="_x0000_i1228" type="#_x0000_t75" style="width:31.5pt;height:13.5pt" o:ole="">
            <v:imagedata r:id="rId416" o:title=""/>
          </v:shape>
          <o:OLEObject Type="Embed" ProgID="Equation.DSMT4" ShapeID="_x0000_i1228" DrawAspect="Content" ObjectID="_1688490789" r:id="rId417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vuông cân tại </w:t>
      </w:r>
      <w:r w:rsidR="00840433" w:rsidRPr="00025957">
        <w:rPr>
          <w:position w:val="-4"/>
        </w:rPr>
        <w:object w:dxaOrig="240" w:dyaOrig="260" w14:anchorId="01117C37">
          <v:shape id="_x0000_i1229" type="#_x0000_t75" style="width:12pt;height:13.5pt" o:ole="">
            <v:imagedata r:id="rId418" o:title=""/>
          </v:shape>
          <o:OLEObject Type="Embed" ProgID="Equation.DSMT4" ShapeID="_x0000_i1229" DrawAspect="Content" ObjectID="_1688490790" r:id="rId419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( </w:t>
      </w:r>
      <w:r w:rsidR="00840433" w:rsidRPr="00025957">
        <w:rPr>
          <w:position w:val="-4"/>
        </w:rPr>
        <w:object w:dxaOrig="260" w:dyaOrig="260" w14:anchorId="0D82AA17">
          <v:shape id="_x0000_i1230" type="#_x0000_t75" style="width:13.5pt;height:13.5pt" o:ole="">
            <v:imagedata r:id="rId420" o:title=""/>
          </v:shape>
          <o:OLEObject Type="Embed" ProgID="Equation.DSMT4" ShapeID="_x0000_i1230" DrawAspect="Content" ObjectID="_1688490791" r:id="rId421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025957">
        <w:rPr>
          <w:position w:val="-4"/>
        </w:rPr>
        <w:object w:dxaOrig="240" w:dyaOrig="260" w14:anchorId="10789015">
          <v:shape id="_x0000_i1231" type="#_x0000_t75" style="width:12pt;height:13.5pt" o:ole="">
            <v:imagedata r:id="rId422" o:title=""/>
          </v:shape>
          <o:OLEObject Type="Embed" ProgID="Equation.DSMT4" ShapeID="_x0000_i1231" DrawAspect="Content" ObjectID="_1688490792" r:id="rId423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thuộc hai nửa mặt phẳng đối nhau bờ </w:t>
      </w:r>
      <w:r w:rsidR="00840433" w:rsidRPr="00025957">
        <w:rPr>
          <w:position w:val="-4"/>
        </w:rPr>
        <w:object w:dxaOrig="400" w:dyaOrig="260" w14:anchorId="40A9F644">
          <v:shape id="_x0000_i1232" type="#_x0000_t75" style="width:19.5pt;height:13.5pt" o:ole="">
            <v:imagedata r:id="rId424" o:title=""/>
          </v:shape>
          <o:OLEObject Type="Embed" ProgID="Equation.DSMT4" ShapeID="_x0000_i1232" DrawAspect="Content" ObjectID="_1688490793" r:id="rId425"/>
        </w:object>
      </w:r>
      <w:r w:rsidR="006D0B27" w:rsidRPr="00147832">
        <w:rPr>
          <w:rFonts w:ascii="Times New Roman" w:hAnsi="Times New Roman" w:cs="Times New Roman"/>
          <w:szCs w:val="24"/>
        </w:rPr>
        <w:t>)</w:t>
      </w:r>
    </w:p>
    <w:p w14:paraId="32962699" w14:textId="38F3F367" w:rsidR="006D0B27" w:rsidRPr="00147832" w:rsidRDefault="006D0B27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Ta có: </w:t>
      </w:r>
      <w:r w:rsidR="00840433" w:rsidRPr="00840433">
        <w:rPr>
          <w:position w:val="-6"/>
        </w:rPr>
        <w:object w:dxaOrig="1340" w:dyaOrig="360" w14:anchorId="1B383A9B">
          <v:shape id="_x0000_i1233" type="#_x0000_t75" style="width:67.5pt;height:18pt" o:ole="">
            <v:imagedata r:id="rId426" o:title=""/>
          </v:shape>
          <o:OLEObject Type="Embed" ProgID="Equation.DSMT4" ShapeID="_x0000_i1233" DrawAspect="Content" ObjectID="_1688490794" r:id="rId427"/>
        </w:object>
      </w:r>
      <w:r w:rsidRPr="00147832">
        <w:rPr>
          <w:rFonts w:ascii="Times New Roman" w:hAnsi="Times New Roman" w:cs="Times New Roman"/>
          <w:szCs w:val="24"/>
        </w:rPr>
        <w:t xml:space="preserve"> ( cùng phụ với góc </w:t>
      </w:r>
      <w:r w:rsidR="00840433" w:rsidRPr="00840433">
        <w:rPr>
          <w:position w:val="-6"/>
        </w:rPr>
        <w:object w:dxaOrig="600" w:dyaOrig="279" w14:anchorId="2C4A7132">
          <v:shape id="_x0000_i1234" type="#_x0000_t75" style="width:30pt;height:13.5pt" o:ole="">
            <v:imagedata r:id="rId428" o:title=""/>
          </v:shape>
          <o:OLEObject Type="Embed" ProgID="Equation.DSMT4" ShapeID="_x0000_i1234" DrawAspect="Content" ObjectID="_1688490795" r:id="rId429"/>
        </w:object>
      </w:r>
      <w:r w:rsidRPr="00147832">
        <w:rPr>
          <w:rFonts w:ascii="Times New Roman" w:hAnsi="Times New Roman" w:cs="Times New Roman"/>
          <w:szCs w:val="24"/>
        </w:rPr>
        <w:t>)</w:t>
      </w:r>
    </w:p>
    <w:p w14:paraId="6BFF7B99" w14:textId="1DC5EF4C" w:rsidR="006D0B27" w:rsidRPr="00147832" w:rsidRDefault="006D0B27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147832">
        <w:rPr>
          <w:rFonts w:ascii="Times New Roman" w:hAnsi="Times New Roman" w:cs="Times New Roman"/>
          <w:szCs w:val="24"/>
        </w:rPr>
        <w:t xml:space="preserve">Xét </w:t>
      </w:r>
      <w:r w:rsidR="00840433" w:rsidRPr="00025957">
        <w:rPr>
          <w:position w:val="-4"/>
        </w:rPr>
        <w:object w:dxaOrig="760" w:dyaOrig="260" w14:anchorId="20B48FC8">
          <v:shape id="_x0000_i1235" type="#_x0000_t75" style="width:37.5pt;height:13.5pt" o:ole="">
            <v:imagedata r:id="rId430" o:title=""/>
          </v:shape>
          <o:OLEObject Type="Embed" ProgID="Equation.DSMT4" ShapeID="_x0000_i1235" DrawAspect="Content" ObjectID="_1688490796" r:id="rId431"/>
        </w:object>
      </w:r>
      <w:r w:rsidRPr="00147832">
        <w:rPr>
          <w:rFonts w:ascii="Times New Roman" w:hAnsi="Times New Roman" w:cs="Times New Roman"/>
          <w:szCs w:val="24"/>
        </w:rPr>
        <w:t xml:space="preserve"> và </w:t>
      </w:r>
      <w:r w:rsidR="00840433" w:rsidRPr="00840433">
        <w:rPr>
          <w:position w:val="-6"/>
        </w:rPr>
        <w:object w:dxaOrig="720" w:dyaOrig="279" w14:anchorId="2D0C4845">
          <v:shape id="_x0000_i1236" type="#_x0000_t75" style="width:36pt;height:13.5pt" o:ole="">
            <v:imagedata r:id="rId432" o:title=""/>
          </v:shape>
          <o:OLEObject Type="Embed" ProgID="Equation.DSMT4" ShapeID="_x0000_i1236" DrawAspect="Content" ObjectID="_1688490797" r:id="rId433"/>
        </w:object>
      </w:r>
      <w:r w:rsidRPr="00147832">
        <w:rPr>
          <w:rFonts w:ascii="Times New Roman" w:hAnsi="Times New Roman" w:cs="Times New Roman"/>
          <w:szCs w:val="24"/>
        </w:rPr>
        <w:t xml:space="preserve"> có:</w:t>
      </w:r>
    </w:p>
    <w:p w14:paraId="072F47BD" w14:textId="3ACA3990" w:rsidR="006D0B27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14"/>
        </w:rPr>
        <w:object w:dxaOrig="1400" w:dyaOrig="400" w14:anchorId="4525D6C0">
          <v:shape id="_x0000_i1237" type="#_x0000_t75" style="width:70.5pt;height:19.5pt" o:ole="">
            <v:imagedata r:id="rId434" o:title=""/>
          </v:shape>
          <o:OLEObject Type="Embed" ProgID="Equation.DSMT4" ShapeID="_x0000_i1237" DrawAspect="Content" ObjectID="_1688490798" r:id="rId435"/>
        </w:object>
      </w:r>
    </w:p>
    <w:p w14:paraId="2C4AFABD" w14:textId="51438716" w:rsidR="006D0B27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025957">
        <w:rPr>
          <w:position w:val="-4"/>
        </w:rPr>
        <w:object w:dxaOrig="1060" w:dyaOrig="260" w14:anchorId="253364F0">
          <v:shape id="_x0000_i1238" type="#_x0000_t75" style="width:52.5pt;height:13.5pt" o:ole="">
            <v:imagedata r:id="rId436" o:title=""/>
          </v:shape>
          <o:OLEObject Type="Embed" ProgID="Equation.DSMT4" ShapeID="_x0000_i1238" DrawAspect="Content" ObjectID="_1688490799" r:id="rId437"/>
        </w:object>
      </w:r>
      <w:r w:rsidR="006D0B27" w:rsidRPr="00147832">
        <w:rPr>
          <w:rFonts w:ascii="Times New Roman" w:hAnsi="Times New Roman" w:cs="Times New Roman"/>
          <w:szCs w:val="24"/>
        </w:rPr>
        <w:t>( cách vẽ)</w:t>
      </w:r>
    </w:p>
    <w:p w14:paraId="5438D6E8" w14:textId="36C6A0C7" w:rsidR="006D0B27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14"/>
        </w:rPr>
        <w:object w:dxaOrig="1900" w:dyaOrig="440" w14:anchorId="1E956812">
          <v:shape id="_x0000_i1239" type="#_x0000_t75" style="width:94.5pt;height:22.5pt" o:ole="">
            <v:imagedata r:id="rId438" o:title=""/>
          </v:shape>
          <o:OLEObject Type="Embed" ProgID="Equation.DSMT4" ShapeID="_x0000_i1239" DrawAspect="Content" ObjectID="_1688490800" r:id="rId439"/>
        </w:object>
      </w:r>
    </w:p>
    <w:p w14:paraId="2E2ECA82" w14:textId="497AE865" w:rsidR="006D0B27" w:rsidRPr="00147832" w:rsidRDefault="00840433" w:rsidP="003B6BD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10"/>
        </w:rPr>
        <w:object w:dxaOrig="2299" w:dyaOrig="320" w14:anchorId="010274BD">
          <v:shape id="_x0000_i1240" type="#_x0000_t75" style="width:115.5pt;height:16.5pt" o:ole="">
            <v:imagedata r:id="rId440" o:title=""/>
          </v:shape>
          <o:OLEObject Type="Embed" ProgID="Equation.DSMT4" ShapeID="_x0000_i1240" DrawAspect="Content" ObjectID="_1688490801" r:id="rId441"/>
        </w:object>
      </w:r>
    </w:p>
    <w:p w14:paraId="434245C0" w14:textId="7B63392B" w:rsidR="006225B0" w:rsidRPr="00147832" w:rsidRDefault="00840433" w:rsidP="00147832">
      <w:pPr>
        <w:pStyle w:val="ListParagraph"/>
        <w:widowControl w:val="0"/>
        <w:tabs>
          <w:tab w:val="left" w:pos="992"/>
        </w:tabs>
        <w:spacing w:after="0" w:line="252" w:lineRule="auto"/>
        <w:ind w:left="990"/>
        <w:rPr>
          <w:rFonts w:ascii="Times New Roman" w:hAnsi="Times New Roman" w:cs="Times New Roman"/>
          <w:szCs w:val="24"/>
        </w:rPr>
      </w:pPr>
      <w:r w:rsidRPr="00840433">
        <w:rPr>
          <w:position w:val="-6"/>
        </w:rPr>
        <w:object w:dxaOrig="1340" w:dyaOrig="279" w14:anchorId="421BA119">
          <v:shape id="_x0000_i1241" type="#_x0000_t75" style="width:67.5pt;height:13.5pt" o:ole="">
            <v:imagedata r:id="rId442" o:title=""/>
          </v:shape>
          <o:OLEObject Type="Embed" ProgID="Equation.DSMT4" ShapeID="_x0000_i1241" DrawAspect="Content" ObjectID="_1688490802" r:id="rId443"/>
        </w:object>
      </w:r>
      <w:r w:rsidR="006D0B27" w:rsidRPr="00147832">
        <w:rPr>
          <w:rFonts w:ascii="Times New Roman" w:hAnsi="Times New Roman" w:cs="Times New Roman"/>
          <w:szCs w:val="24"/>
        </w:rPr>
        <w:t xml:space="preserve"> ( hai cạnh tương ứng)</w:t>
      </w:r>
    </w:p>
    <w:p w14:paraId="7BFA5EA4" w14:textId="38B2ABFE" w:rsidR="005E714C" w:rsidRPr="00147832" w:rsidRDefault="006D0B27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147832">
        <w:rPr>
          <w:rFonts w:ascii="Times New Roman" w:hAnsi="Times New Roman" w:cs="Times New Roman"/>
          <w:sz w:val="24"/>
          <w:szCs w:val="24"/>
        </w:rPr>
        <w:t xml:space="preserve">Ta có: </w:t>
      </w:r>
      <w:r w:rsidR="00840433" w:rsidRPr="00025957">
        <w:rPr>
          <w:position w:val="-4"/>
        </w:rPr>
        <w:object w:dxaOrig="740" w:dyaOrig="260" w14:anchorId="75F1D250">
          <v:shape id="_x0000_i1242" type="#_x0000_t75" style="width:37.5pt;height:13.5pt" o:ole="">
            <v:imagedata r:id="rId444" o:title=""/>
          </v:shape>
          <o:OLEObject Type="Embed" ProgID="Equation.DSMT4" ShapeID="_x0000_i1242" DrawAspect="Content" ObjectID="_1688490803" r:id="rId445"/>
        </w:object>
      </w:r>
      <w:r w:rsidRPr="00147832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840433" w:rsidRPr="00025957">
        <w:rPr>
          <w:position w:val="-4"/>
        </w:rPr>
        <w:object w:dxaOrig="240" w:dyaOrig="260" w14:anchorId="60910F1E">
          <v:shape id="_x0000_i1243" type="#_x0000_t75" style="width:12pt;height:13.5pt" o:ole="">
            <v:imagedata r:id="rId446" o:title=""/>
          </v:shape>
          <o:OLEObject Type="Embed" ProgID="Equation.DSMT4" ShapeID="_x0000_i1243" DrawAspect="Content" ObjectID="_1688490804" r:id="rId447"/>
        </w:object>
      </w:r>
      <w:r w:rsidRPr="00147832">
        <w:rPr>
          <w:rFonts w:ascii="Times New Roman" w:hAnsi="Times New Roman" w:cs="Times New Roman"/>
          <w:sz w:val="24"/>
          <w:szCs w:val="24"/>
        </w:rPr>
        <w:t xml:space="preserve"> nên </w:t>
      </w:r>
      <w:r w:rsidR="00840433" w:rsidRPr="00025957">
        <w:rPr>
          <w:position w:val="-4"/>
        </w:rPr>
        <w:object w:dxaOrig="2820" w:dyaOrig="300" w14:anchorId="152071C7">
          <v:shape id="_x0000_i1244" type="#_x0000_t75" style="width:141pt;height:15pt" o:ole="">
            <v:imagedata r:id="rId448" o:title=""/>
          </v:shape>
          <o:OLEObject Type="Embed" ProgID="Equation.DSMT4" ShapeID="_x0000_i1244" DrawAspect="Content" ObjectID="_1688490805" r:id="rId449"/>
        </w:object>
      </w:r>
    </w:p>
    <w:p w14:paraId="426E6A65" w14:textId="77FC4282" w:rsidR="005E714C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  <w:t xml:space="preserve">Mặt khác </w:t>
      </w:r>
      <w:r w:rsidR="00840433" w:rsidRPr="00840433">
        <w:rPr>
          <w:position w:val="-24"/>
        </w:rPr>
        <w:object w:dxaOrig="2360" w:dyaOrig="620" w14:anchorId="31CB9516">
          <v:shape id="_x0000_i1245" type="#_x0000_t75" style="width:118.5pt;height:31.5pt" o:ole="">
            <v:imagedata r:id="rId450" o:title=""/>
          </v:shape>
          <o:OLEObject Type="Embed" ProgID="Equation.DSMT4" ShapeID="_x0000_i1245" DrawAspect="Content" ObjectID="_1688490806" r:id="rId451"/>
        </w:object>
      </w:r>
    </w:p>
    <w:p w14:paraId="3F65C1BF" w14:textId="3C437AB7" w:rsidR="006D0B27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</w:r>
      <w:r w:rsidR="00840433" w:rsidRPr="00840433">
        <w:rPr>
          <w:position w:val="-6"/>
        </w:rPr>
        <w:object w:dxaOrig="300" w:dyaOrig="240" w14:anchorId="2BBDA356">
          <v:shape id="_x0000_i1246" type="#_x0000_t75" style="width:15pt;height:12pt" o:ole="">
            <v:imagedata r:id="rId452" o:title=""/>
          </v:shape>
          <o:OLEObject Type="Embed" ProgID="Equation.DSMT4" ShapeID="_x0000_i1246" DrawAspect="Content" ObjectID="_1688490807" r:id="rId453"/>
        </w:object>
      </w:r>
      <w:r w:rsidR="00840433" w:rsidRPr="00840433">
        <w:rPr>
          <w:position w:val="-24"/>
        </w:rPr>
        <w:object w:dxaOrig="3780" w:dyaOrig="660" w14:anchorId="166A558E">
          <v:shape id="_x0000_i1247" type="#_x0000_t75" style="width:189pt;height:33pt" o:ole="">
            <v:imagedata r:id="rId454" o:title=""/>
          </v:shape>
          <o:OLEObject Type="Embed" ProgID="Equation.DSMT4" ShapeID="_x0000_i1247" DrawAspect="Content" ObjectID="_1688490808" r:id="rId455"/>
        </w:object>
      </w:r>
    </w:p>
    <w:p w14:paraId="57DCA666" w14:textId="1780C77D" w:rsidR="005E714C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</w:r>
      <w:r w:rsidR="00840433" w:rsidRPr="00840433">
        <w:rPr>
          <w:position w:val="-58"/>
        </w:rPr>
        <w:object w:dxaOrig="5260" w:dyaOrig="1660" w14:anchorId="7CC5F8B2">
          <v:shape id="_x0000_i1248" type="#_x0000_t75" style="width:262.5pt;height:82.5pt" o:ole="">
            <v:imagedata r:id="rId456" o:title=""/>
          </v:shape>
          <o:OLEObject Type="Embed" ProgID="Equation.DSMT4" ShapeID="_x0000_i1248" DrawAspect="Content" ObjectID="_1688490809" r:id="rId457"/>
        </w:object>
      </w:r>
    </w:p>
    <w:p w14:paraId="45AB1047" w14:textId="74B63973" w:rsidR="005E714C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  <w:t xml:space="preserve">Theo Pi-ta-go đảo ta có </w:t>
      </w:r>
      <w:r w:rsidR="00840433" w:rsidRPr="00840433">
        <w:rPr>
          <w:position w:val="-6"/>
        </w:rPr>
        <w:object w:dxaOrig="800" w:dyaOrig="279" w14:anchorId="3B666076">
          <v:shape id="_x0000_i1249" type="#_x0000_t75" style="width:40.5pt;height:13.5pt" o:ole="">
            <v:imagedata r:id="rId458" o:title=""/>
          </v:shape>
          <o:OLEObject Type="Embed" ProgID="Equation.DSMT4" ShapeID="_x0000_i1249" DrawAspect="Content" ObjectID="_1688490810" r:id="rId459"/>
        </w:object>
      </w:r>
      <w:r w:rsidRPr="00147832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840433" w:rsidRPr="00025957">
        <w:rPr>
          <w:position w:val="-4"/>
        </w:rPr>
        <w:object w:dxaOrig="320" w:dyaOrig="260" w14:anchorId="355ACED0">
          <v:shape id="_x0000_i1250" type="#_x0000_t75" style="width:16.5pt;height:13.5pt" o:ole="">
            <v:imagedata r:id="rId460" o:title=""/>
          </v:shape>
          <o:OLEObject Type="Embed" ProgID="Equation.DSMT4" ShapeID="_x0000_i1250" DrawAspect="Content" ObjectID="_1688490811" r:id="rId461"/>
        </w:object>
      </w:r>
      <w:r w:rsidR="00840433" w:rsidRPr="00840433">
        <w:rPr>
          <w:position w:val="-6"/>
        </w:rPr>
        <w:object w:dxaOrig="1460" w:dyaOrig="360" w14:anchorId="25CE3108">
          <v:shape id="_x0000_i1251" type="#_x0000_t75" style="width:73.5pt;height:18pt" o:ole="">
            <v:imagedata r:id="rId462" o:title=""/>
          </v:shape>
          <o:OLEObject Type="Embed" ProgID="Equation.DSMT4" ShapeID="_x0000_i1251" DrawAspect="Content" ObjectID="_1688490812" r:id="rId463"/>
        </w:object>
      </w:r>
    </w:p>
    <w:p w14:paraId="1B508A0E" w14:textId="32FAD94A" w:rsidR="005E714C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  <w:t xml:space="preserve">Do </w:t>
      </w:r>
      <w:r w:rsidR="00840433" w:rsidRPr="00025957">
        <w:rPr>
          <w:position w:val="-4"/>
        </w:rPr>
        <w:object w:dxaOrig="740" w:dyaOrig="260" w14:anchorId="24F0100A">
          <v:shape id="_x0000_i1252" type="#_x0000_t75" style="width:37.5pt;height:13.5pt" o:ole="">
            <v:imagedata r:id="rId464" o:title=""/>
          </v:shape>
          <o:OLEObject Type="Embed" ProgID="Equation.DSMT4" ShapeID="_x0000_i1252" DrawAspect="Content" ObjectID="_1688490813" r:id="rId465"/>
        </w:object>
      </w:r>
      <w:r w:rsidRPr="00147832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840433" w:rsidRPr="00025957">
        <w:rPr>
          <w:position w:val="-4"/>
        </w:rPr>
        <w:object w:dxaOrig="240" w:dyaOrig="260" w14:anchorId="34FC4D7A">
          <v:shape id="_x0000_i1253" type="#_x0000_t75" style="width:12pt;height:13.5pt" o:ole="">
            <v:imagedata r:id="rId466" o:title=""/>
          </v:shape>
          <o:OLEObject Type="Embed" ProgID="Equation.DSMT4" ShapeID="_x0000_i1253" DrawAspect="Content" ObjectID="_1688490814" r:id="rId467"/>
        </w:object>
      </w:r>
    </w:p>
    <w:p w14:paraId="6ED179D0" w14:textId="50AF10CC" w:rsidR="005E714C" w:rsidRPr="00147832" w:rsidRDefault="005E714C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  <w:t xml:space="preserve">Nên </w:t>
      </w:r>
      <w:r w:rsidR="00840433" w:rsidRPr="00840433">
        <w:rPr>
          <w:position w:val="-24"/>
        </w:rPr>
        <w:object w:dxaOrig="1780" w:dyaOrig="660" w14:anchorId="15FF8B27">
          <v:shape id="_x0000_i1254" type="#_x0000_t75" style="width:88.5pt;height:33pt" o:ole="">
            <v:imagedata r:id="rId468" o:title=""/>
          </v:shape>
          <o:OLEObject Type="Embed" ProgID="Equation.DSMT4" ShapeID="_x0000_i1254" DrawAspect="Content" ObjectID="_1688490815" r:id="rId469"/>
        </w:object>
      </w:r>
      <w:r w:rsidR="00840433" w:rsidRPr="00840433">
        <w:rPr>
          <w:position w:val="-6"/>
        </w:rPr>
        <w:object w:dxaOrig="4220" w:dyaOrig="360" w14:anchorId="2246BAA4">
          <v:shape id="_x0000_i1255" type="#_x0000_t75" style="width:211.5pt;height:18pt" o:ole="">
            <v:imagedata r:id="rId470" o:title=""/>
          </v:shape>
          <o:OLEObject Type="Embed" ProgID="Equation.DSMT4" ShapeID="_x0000_i1255" DrawAspect="Content" ObjectID="_1688490816" r:id="rId471"/>
        </w:object>
      </w:r>
    </w:p>
    <w:p w14:paraId="4F6BE404" w14:textId="02F5DD62" w:rsidR="005E714C" w:rsidRPr="00147832" w:rsidRDefault="0010516B" w:rsidP="006D0B27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sz w:val="24"/>
          <w:szCs w:val="24"/>
        </w:rPr>
      </w:pPr>
      <w:r w:rsidRPr="00147832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="00840433" w:rsidRPr="00840433">
        <w:rPr>
          <w:position w:val="-6"/>
        </w:rPr>
        <w:object w:dxaOrig="1260" w:dyaOrig="360" w14:anchorId="2B16ED44">
          <v:shape id="_x0000_i1256" type="#_x0000_t75" style="width:63pt;height:18pt" o:ole="">
            <v:imagedata r:id="rId472" o:title=""/>
          </v:shape>
          <o:OLEObject Type="Embed" ProgID="Equation.DSMT4" ShapeID="_x0000_i1256" DrawAspect="Content" ObjectID="_1688490817" r:id="rId473"/>
        </w:object>
      </w:r>
    </w:p>
    <w:p w14:paraId="3C2B2A9F" w14:textId="5D11DAFE" w:rsidR="005860FE" w:rsidRPr="00147832" w:rsidRDefault="005860FE" w:rsidP="003B6BD2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14:paraId="40C6D293" w14:textId="5A96C25D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Bài 5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.      </w:t>
      </w:r>
      <w:r w:rsidR="003B6BD2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47832">
        <w:rPr>
          <w:rFonts w:ascii="Times New Roman" w:hAnsi="Times New Roman" w:cs="Times New Roman"/>
          <w:b/>
          <w:position w:val="-6"/>
          <w:sz w:val="24"/>
          <w:szCs w:val="24"/>
        </w:rPr>
        <w:t>(1</w:t>
      </w:r>
      <w:r w:rsidR="003B6BD2" w:rsidRPr="00147832">
        <w:rPr>
          <w:rFonts w:ascii="Times New Roman" w:hAnsi="Times New Roman" w:cs="Times New Roman"/>
          <w:b/>
          <w:position w:val="-6"/>
          <w:sz w:val="24"/>
          <w:szCs w:val="24"/>
        </w:rPr>
        <w:t>,0</w:t>
      </w:r>
      <w:r w:rsidRPr="00147832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điểm)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26891823" w14:textId="52D0CB12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Chứng minh rằng từ </w:t>
      </w:r>
      <w:r w:rsidR="00840433" w:rsidRPr="00840433">
        <w:rPr>
          <w:position w:val="-6"/>
        </w:rPr>
        <w:object w:dxaOrig="180" w:dyaOrig="279" w14:anchorId="2D81F7DB">
          <v:shape id="_x0000_i1257" type="#_x0000_t75" style="width:9pt;height:13.5pt" o:ole="">
            <v:imagedata r:id="rId474" o:title=""/>
          </v:shape>
          <o:OLEObject Type="Embed" ProgID="Equation.DSMT4" ShapeID="_x0000_i1257" DrawAspect="Content" ObjectID="_1688490818" r:id="rId475"/>
        </w:object>
      </w:r>
      <w:r w:rsidR="00967929" w:rsidRPr="00147832">
        <w:rPr>
          <w:rFonts w:ascii="Times New Roman" w:hAnsi="Times New Roman" w:cs="Times New Roman"/>
          <w:sz w:val="24"/>
          <w:szCs w:val="24"/>
        </w:rPr>
        <w:t xml:space="preserve"> 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số nguyên dương tùy ý không lớn hơn 20, luôn chọn được 3 số </w:t>
      </w:r>
      <w:r w:rsidR="00840433" w:rsidRPr="00840433">
        <w:rPr>
          <w:position w:val="-10"/>
        </w:rPr>
        <w:object w:dxaOrig="620" w:dyaOrig="260" w14:anchorId="3FFDAF96">
          <v:shape id="_x0000_i1258" type="#_x0000_t75" style="width:31.5pt;height:13.5pt" o:ole="">
            <v:imagedata r:id="rId476" o:title=""/>
          </v:shape>
          <o:OLEObject Type="Embed" ProgID="Equation.DSMT4" ShapeID="_x0000_i1258" DrawAspect="Content" ObjectID="_1688490819" r:id="rId477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là độ dài ba cạnh một tam giác. </w:t>
      </w:r>
    </w:p>
    <w:p w14:paraId="67AFB86D" w14:textId="3B4C62A1" w:rsidR="000E04FF" w:rsidRPr="00147832" w:rsidRDefault="000E04FF" w:rsidP="003B6BD2">
      <w:pPr>
        <w:widowControl w:val="0"/>
        <w:tabs>
          <w:tab w:val="left" w:pos="992"/>
        </w:tabs>
        <w:spacing w:after="0" w:line="252" w:lineRule="auto"/>
        <w:ind w:left="993"/>
        <w:jc w:val="center"/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  <w:t>Bài giải</w:t>
      </w:r>
    </w:p>
    <w:p w14:paraId="5B432E19" w14:textId="6C6CEE3C" w:rsidR="000E04FF" w:rsidRPr="00147832" w:rsidRDefault="000E04FF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Gọi </w:t>
      </w:r>
      <w:r w:rsidR="00840433" w:rsidRPr="00840433">
        <w:rPr>
          <w:position w:val="-6"/>
        </w:rPr>
        <w:object w:dxaOrig="180" w:dyaOrig="279" w14:anchorId="7777B118">
          <v:shape id="_x0000_i1259" type="#_x0000_t75" style="width:9pt;height:13.5pt" o:ole="">
            <v:imagedata r:id="rId478" o:title=""/>
          </v:shape>
          <o:OLEObject Type="Embed" ProgID="Equation.DSMT4" ShapeID="_x0000_i1259" DrawAspect="Content" ObjectID="_1688490820" r:id="rId479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số nguyên dương tùy ý là </w:t>
      </w:r>
      <w:r w:rsidR="00840433" w:rsidRPr="00840433">
        <w:rPr>
          <w:position w:val="-12"/>
        </w:rPr>
        <w:object w:dxaOrig="1520" w:dyaOrig="360" w14:anchorId="2F0DAEF8">
          <v:shape id="_x0000_i1260" type="#_x0000_t75" style="width:76.5pt;height:18pt" o:ole="">
            <v:imagedata r:id="rId480" o:title=""/>
          </v:shape>
          <o:OLEObject Type="Embed" ProgID="Equation.DSMT4" ShapeID="_x0000_i1260" DrawAspect="Content" ObjectID="_1688490821" r:id="rId481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1641DAFB" w14:textId="6DA9E5EA" w:rsidR="003E1202" w:rsidRPr="00147832" w:rsidRDefault="007A1F56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>Giả sử</w:t>
      </w:r>
      <w:r w:rsidR="003E1202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40433" w:rsidRPr="00840433">
        <w:rPr>
          <w:position w:val="-12"/>
        </w:rPr>
        <w:object w:dxaOrig="2460" w:dyaOrig="360" w14:anchorId="4B544B5E">
          <v:shape id="_x0000_i1261" type="#_x0000_t75" style="width:123pt;height:18pt" o:ole="">
            <v:imagedata r:id="rId482" o:title=""/>
          </v:shape>
          <o:OLEObject Type="Embed" ProgID="Equation.DSMT4" ShapeID="_x0000_i1261" DrawAspect="Content" ObjectID="_1688490822" r:id="rId483"/>
        </w:object>
      </w:r>
      <w:r w:rsidR="003E1202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39966DD0" w14:textId="1837DC87" w:rsidR="003E1202" w:rsidRPr="00147832" w:rsidRDefault="003E1202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Với ba số nguyên dương </w:t>
      </w:r>
      <w:r w:rsidR="00840433" w:rsidRPr="00840433">
        <w:rPr>
          <w:position w:val="-8"/>
        </w:rPr>
        <w:object w:dxaOrig="580" w:dyaOrig="300" w14:anchorId="15842321">
          <v:shape id="_x0000_i1262" type="#_x0000_t75" style="width:28.5pt;height:15pt" o:ole="">
            <v:imagedata r:id="rId484" o:title=""/>
          </v:shape>
          <o:OLEObject Type="Embed" ProgID="Equation.DSMT4" ShapeID="_x0000_i1262" DrawAspect="Content" ObjectID="_1688490823" r:id="rId485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thỏa mãn </w:t>
      </w:r>
      <w:r w:rsidR="00840433" w:rsidRPr="00840433">
        <w:rPr>
          <w:position w:val="-6"/>
        </w:rPr>
        <w:object w:dxaOrig="900" w:dyaOrig="279" w14:anchorId="2E0F18CF">
          <v:shape id="_x0000_i1263" type="#_x0000_t75" style="width:45pt;height:13.5pt" o:ole="">
            <v:imagedata r:id="rId486" o:title=""/>
          </v:shape>
          <o:OLEObject Type="Embed" ProgID="Equation.DSMT4" ShapeID="_x0000_i1263" DrawAspect="Content" ObjectID="_1688490824" r:id="rId487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và </w:t>
      </w:r>
      <w:r w:rsidR="00840433" w:rsidRPr="00840433">
        <w:rPr>
          <w:position w:val="-6"/>
        </w:rPr>
        <w:object w:dxaOrig="880" w:dyaOrig="279" w14:anchorId="6809527D">
          <v:shape id="_x0000_i1264" type="#_x0000_t75" style="width:43.5pt;height:13.5pt" o:ole="">
            <v:imagedata r:id="rId488" o:title=""/>
          </v:shape>
          <o:OLEObject Type="Embed" ProgID="Equation.DSMT4" ShapeID="_x0000_i1264" DrawAspect="Content" ObjectID="_1688490825" r:id="rId489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thì khi đó </w:t>
      </w:r>
      <w:r w:rsidR="00840433" w:rsidRPr="00840433">
        <w:rPr>
          <w:position w:val="-8"/>
        </w:rPr>
        <w:object w:dxaOrig="580" w:dyaOrig="300" w14:anchorId="3981FE56">
          <v:shape id="_x0000_i1265" type="#_x0000_t75" style="width:28.5pt;height:15pt" o:ole="">
            <v:imagedata r:id="rId490" o:title=""/>
          </v:shape>
          <o:OLEObject Type="Embed" ProgID="Equation.DSMT4" ShapeID="_x0000_i1265" DrawAspect="Content" ObjectID="_1688490826" r:id="rId491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là độ dài ba </w: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lastRenderedPageBreak/>
        <w:t>cạnh tam giác.</w:t>
      </w:r>
    </w:p>
    <w:p w14:paraId="288251B3" w14:textId="3222CE49" w:rsidR="003E1202" w:rsidRPr="00147832" w:rsidRDefault="003E1202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Nếu trong các số </w:t>
      </w:r>
      <w:r w:rsidR="00840433" w:rsidRPr="00840433">
        <w:rPr>
          <w:position w:val="-12"/>
        </w:rPr>
        <w:object w:dxaOrig="1520" w:dyaOrig="360" w14:anchorId="2DA04EE4">
          <v:shape id="_x0000_i1266" type="#_x0000_t75" style="width:76.5pt;height:18pt" o:ole="">
            <v:imagedata r:id="rId492" o:title=""/>
          </v:shape>
          <o:OLEObject Type="Embed" ProgID="Equation.DSMT4" ShapeID="_x0000_i1266" DrawAspect="Content" ObjectID="_1688490827" r:id="rId493"/>
        </w:object>
      </w:r>
      <w:r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không chọn được ba số nào là độ dài ba cạnh của tam giác thì</w:t>
      </w:r>
    </w:p>
    <w:p w14:paraId="08FBCF26" w14:textId="23B96330" w:rsidR="003E1202" w:rsidRPr="00147832" w:rsidRDefault="00840433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840433">
        <w:rPr>
          <w:position w:val="-104"/>
        </w:rPr>
        <w:object w:dxaOrig="2380" w:dyaOrig="2200" w14:anchorId="2A3F1A8C">
          <v:shape id="_x0000_i1267" type="#_x0000_t75" style="width:118.5pt;height:109.5pt" o:ole="">
            <v:imagedata r:id="rId494" o:title=""/>
          </v:shape>
          <o:OLEObject Type="Embed" ProgID="Equation.DSMT4" ShapeID="_x0000_i1267" DrawAspect="Content" ObjectID="_1688490828" r:id="rId495"/>
        </w:object>
      </w:r>
      <w:r w:rsidR="003E1202" w:rsidRPr="0014783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1DD7D83C" w14:textId="024ECA04" w:rsidR="003E1202" w:rsidRPr="00147832" w:rsidRDefault="003E1202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position w:val="-6"/>
          <w:sz w:val="24"/>
          <w:szCs w:val="24"/>
        </w:rPr>
        <w:t>Trái với giả sử , vậy ta được điều cần chứng minh.</w:t>
      </w:r>
    </w:p>
    <w:p w14:paraId="1987CB31" w14:textId="0FCFACB3" w:rsidR="00CB0F8F" w:rsidRPr="00147832" w:rsidRDefault="00CB0F8F" w:rsidP="003B6BD2">
      <w:pPr>
        <w:widowControl w:val="0"/>
        <w:tabs>
          <w:tab w:val="left" w:pos="992"/>
        </w:tabs>
        <w:spacing w:after="0" w:line="252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14783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F450C62" wp14:editId="23E40730">
            <wp:extent cx="4648200" cy="5429250"/>
            <wp:effectExtent l="0" t="0" r="0" b="0"/>
            <wp:docPr id="4" name="Picture 4" descr="C:\Users\Windows 10\Desktop\197496392_296886722128725_306865623995130411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C:\Users\Windows 10\Desktop\197496392_296886722128725_306865623995130411_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" t="10701" r="-167" b="21848"/>
                    <a:stretch/>
                  </pic:blipFill>
                  <pic:spPr bwMode="auto">
                    <a:xfrm>
                      <a:off x="0" y="0"/>
                      <a:ext cx="4650694" cy="5432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6C681775" w14:textId="77777777" w:rsidR="009F2B94" w:rsidRPr="00147832" w:rsidRDefault="009F2B94" w:rsidP="003B6BD2">
      <w:pPr>
        <w:widowControl w:val="0"/>
        <w:tabs>
          <w:tab w:val="left" w:pos="992"/>
        </w:tabs>
        <w:spacing w:after="0" w:line="252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14:paraId="1B5BB41E" w14:textId="02281B14" w:rsidR="000A4C3D" w:rsidRPr="00147832" w:rsidRDefault="000A4C3D" w:rsidP="003B6BD2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0A4C3D" w:rsidRPr="00147832" w:rsidSect="00F727B1">
      <w:headerReference w:type="even" r:id="rId497"/>
      <w:headerReference w:type="default" r:id="rId498"/>
      <w:footerReference w:type="default" r:id="rId499"/>
      <w:headerReference w:type="first" r:id="rId50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EAA888" w14:textId="77777777" w:rsidR="006D2845" w:rsidRDefault="006D2845" w:rsidP="004D6D4C">
      <w:r>
        <w:separator/>
      </w:r>
    </w:p>
  </w:endnote>
  <w:endnote w:type="continuationSeparator" w:id="0">
    <w:p w14:paraId="15AA022B" w14:textId="77777777" w:rsidR="006D2845" w:rsidRDefault="006D2845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61D11632" w:rsidR="00840433" w:rsidRPr="00E97D7C" w:rsidRDefault="00840433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FE078A3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0A88A4F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387C61AB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DGMxf3SwMAAGs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126DA5">
      <w:rPr>
        <w:rFonts w:cs="Times New Roman"/>
        <w:b/>
        <w:bCs/>
        <w:i/>
        <w:iCs/>
        <w:noProof/>
        <w:color w:val="FF0000"/>
        <w:sz w:val="20"/>
        <w:szCs w:val="20"/>
      </w:rPr>
      <w:t>6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F140D1" w14:textId="77777777" w:rsidR="006D2845" w:rsidRDefault="006D2845" w:rsidP="004D6D4C">
      <w:r>
        <w:separator/>
      </w:r>
    </w:p>
  </w:footnote>
  <w:footnote w:type="continuationSeparator" w:id="0">
    <w:p w14:paraId="062D15F9" w14:textId="77777777" w:rsidR="006D2845" w:rsidRDefault="006D2845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840433" w:rsidRDefault="00840433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840433" w:rsidRPr="00D77306" w:rsidRDefault="00840433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FEBD753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CF4B2F6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2922E000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6D2845">
      <w:rPr>
        <w:rFonts w:cs="Times New Roman"/>
        <w:b/>
        <w:noProof/>
        <w:color w:val="00B050"/>
        <w:sz w:val="24"/>
        <w:szCs w:val="24"/>
        <w:lang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AEC1EB1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5BCE332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24009719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840433" w:rsidRDefault="00840433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10D57303"/>
    <w:multiLevelType w:val="hybridMultilevel"/>
    <w:tmpl w:val="808E455C"/>
    <w:lvl w:ilvl="0" w:tplc="AD2E730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8A81DED"/>
    <w:multiLevelType w:val="hybridMultilevel"/>
    <w:tmpl w:val="867CC31C"/>
    <w:lvl w:ilvl="0" w:tplc="8104E6D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18C57CE6"/>
    <w:multiLevelType w:val="hybridMultilevel"/>
    <w:tmpl w:val="BFDE3372"/>
    <w:lvl w:ilvl="0" w:tplc="C14893B2">
      <w:start w:val="1"/>
      <w:numFmt w:val="decimal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" w15:restartNumberingAfterBreak="0">
    <w:nsid w:val="19A0441B"/>
    <w:multiLevelType w:val="hybridMultilevel"/>
    <w:tmpl w:val="DA5C79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43B77"/>
    <w:multiLevelType w:val="hybridMultilevel"/>
    <w:tmpl w:val="AB5C8A90"/>
    <w:lvl w:ilvl="0" w:tplc="D8802E68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25375C39"/>
    <w:multiLevelType w:val="hybridMultilevel"/>
    <w:tmpl w:val="B9163528"/>
    <w:lvl w:ilvl="0" w:tplc="E28A58D8">
      <w:start w:val="1"/>
      <w:numFmt w:val="decimal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0" w15:restartNumberingAfterBreak="0">
    <w:nsid w:val="26892076"/>
    <w:multiLevelType w:val="hybridMultilevel"/>
    <w:tmpl w:val="CD38918C"/>
    <w:lvl w:ilvl="0" w:tplc="FFFC1B3A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2D402F5B"/>
    <w:multiLevelType w:val="hybridMultilevel"/>
    <w:tmpl w:val="6AA819DC"/>
    <w:lvl w:ilvl="0" w:tplc="33B4E1A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D6531A"/>
    <w:multiLevelType w:val="hybridMultilevel"/>
    <w:tmpl w:val="AB00AF98"/>
    <w:lvl w:ilvl="0" w:tplc="98A8010C">
      <w:start w:val="1"/>
      <w:numFmt w:val="decimal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5" w15:restartNumberingAfterBreak="0">
    <w:nsid w:val="47A70485"/>
    <w:multiLevelType w:val="hybridMultilevel"/>
    <w:tmpl w:val="0C124A9E"/>
    <w:lvl w:ilvl="0" w:tplc="F74CC8B2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48F06C91"/>
    <w:multiLevelType w:val="hybridMultilevel"/>
    <w:tmpl w:val="E35E250C"/>
    <w:lvl w:ilvl="0" w:tplc="3FF6490C">
      <w:start w:val="1"/>
      <w:numFmt w:val="lowerLetter"/>
      <w:lvlText w:val="%1.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7" w15:restartNumberingAfterBreak="0">
    <w:nsid w:val="49767CFC"/>
    <w:multiLevelType w:val="hybridMultilevel"/>
    <w:tmpl w:val="34FAA4EE"/>
    <w:lvl w:ilvl="0" w:tplc="88E8D45A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4C4D6739"/>
    <w:multiLevelType w:val="hybridMultilevel"/>
    <w:tmpl w:val="DABE4A38"/>
    <w:lvl w:ilvl="0" w:tplc="0D84DE2C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9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 w15:restartNumberingAfterBreak="0">
    <w:nsid w:val="6218701E"/>
    <w:multiLevelType w:val="hybridMultilevel"/>
    <w:tmpl w:val="753ABEE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C0351"/>
    <w:multiLevelType w:val="hybridMultilevel"/>
    <w:tmpl w:val="C59C7DF2"/>
    <w:lvl w:ilvl="0" w:tplc="13AC2DFE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63F4537F"/>
    <w:multiLevelType w:val="hybridMultilevel"/>
    <w:tmpl w:val="7068A1A4"/>
    <w:lvl w:ilvl="0" w:tplc="712E8AC6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 w15:restartNumberingAfterBreak="0">
    <w:nsid w:val="6AB44008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4030ED"/>
    <w:multiLevelType w:val="hybridMultilevel"/>
    <w:tmpl w:val="753ABEE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2450E0"/>
    <w:multiLevelType w:val="hybridMultilevel"/>
    <w:tmpl w:val="9E3860D8"/>
    <w:lvl w:ilvl="0" w:tplc="D20E1BD2">
      <w:start w:val="2"/>
      <w:numFmt w:val="lowerLetter"/>
      <w:lvlText w:val="%1.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26" w15:restartNumberingAfterBreak="0">
    <w:nsid w:val="6F2A5B3B"/>
    <w:multiLevelType w:val="hybridMultilevel"/>
    <w:tmpl w:val="F09AEBFC"/>
    <w:lvl w:ilvl="0" w:tplc="4F2E2BA0">
      <w:start w:val="2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 w15:restartNumberingAfterBreak="0">
    <w:nsid w:val="798405F8"/>
    <w:multiLevelType w:val="hybridMultilevel"/>
    <w:tmpl w:val="6AA819DC"/>
    <w:lvl w:ilvl="0" w:tplc="33B4E1A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19"/>
  </w:num>
  <w:num w:numId="5">
    <w:abstractNumId w:val="2"/>
  </w:num>
  <w:num w:numId="6">
    <w:abstractNumId w:val="14"/>
  </w:num>
  <w:num w:numId="7">
    <w:abstractNumId w:val="24"/>
  </w:num>
  <w:num w:numId="8">
    <w:abstractNumId w:val="12"/>
  </w:num>
  <w:num w:numId="9">
    <w:abstractNumId w:val="23"/>
  </w:num>
  <w:num w:numId="10">
    <w:abstractNumId w:val="20"/>
  </w:num>
  <w:num w:numId="11">
    <w:abstractNumId w:val="1"/>
  </w:num>
  <w:num w:numId="12">
    <w:abstractNumId w:val="7"/>
  </w:num>
  <w:num w:numId="13">
    <w:abstractNumId w:val="15"/>
  </w:num>
  <w:num w:numId="14">
    <w:abstractNumId w:val="21"/>
  </w:num>
  <w:num w:numId="15">
    <w:abstractNumId w:val="10"/>
  </w:num>
  <w:num w:numId="16">
    <w:abstractNumId w:val="18"/>
  </w:num>
  <w:num w:numId="17">
    <w:abstractNumId w:val="17"/>
  </w:num>
  <w:num w:numId="18">
    <w:abstractNumId w:val="5"/>
  </w:num>
  <w:num w:numId="19">
    <w:abstractNumId w:val="3"/>
  </w:num>
  <w:num w:numId="20">
    <w:abstractNumId w:val="9"/>
  </w:num>
  <w:num w:numId="21">
    <w:abstractNumId w:val="22"/>
  </w:num>
  <w:num w:numId="22">
    <w:abstractNumId w:val="13"/>
  </w:num>
  <w:num w:numId="23">
    <w:abstractNumId w:val="4"/>
  </w:num>
  <w:num w:numId="24">
    <w:abstractNumId w:val="27"/>
  </w:num>
  <w:num w:numId="25">
    <w:abstractNumId w:val="11"/>
  </w:num>
  <w:num w:numId="26">
    <w:abstractNumId w:val="16"/>
  </w:num>
  <w:num w:numId="27">
    <w:abstractNumId w:val="25"/>
  </w:num>
  <w:num w:numId="28">
    <w:abstractNumId w:val="2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D1F61"/>
    <w:rsid w:val="000D465E"/>
    <w:rsid w:val="000E01A9"/>
    <w:rsid w:val="000E04FF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516B"/>
    <w:rsid w:val="001075AB"/>
    <w:rsid w:val="00110A66"/>
    <w:rsid w:val="00114DCB"/>
    <w:rsid w:val="00115011"/>
    <w:rsid w:val="00116E30"/>
    <w:rsid w:val="00117C35"/>
    <w:rsid w:val="00121965"/>
    <w:rsid w:val="00125BD1"/>
    <w:rsid w:val="00126DA5"/>
    <w:rsid w:val="00130FC2"/>
    <w:rsid w:val="001350C5"/>
    <w:rsid w:val="001371AA"/>
    <w:rsid w:val="001430E7"/>
    <w:rsid w:val="00146D83"/>
    <w:rsid w:val="0014767D"/>
    <w:rsid w:val="00147832"/>
    <w:rsid w:val="00155158"/>
    <w:rsid w:val="00162C10"/>
    <w:rsid w:val="0017317F"/>
    <w:rsid w:val="00173923"/>
    <w:rsid w:val="00183685"/>
    <w:rsid w:val="00183B97"/>
    <w:rsid w:val="0018515D"/>
    <w:rsid w:val="0018599B"/>
    <w:rsid w:val="001864C6"/>
    <w:rsid w:val="0019008C"/>
    <w:rsid w:val="00190487"/>
    <w:rsid w:val="001907D9"/>
    <w:rsid w:val="00191244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D67CE"/>
    <w:rsid w:val="001D7813"/>
    <w:rsid w:val="001E308F"/>
    <w:rsid w:val="001E6F58"/>
    <w:rsid w:val="001E79EB"/>
    <w:rsid w:val="001F032F"/>
    <w:rsid w:val="001F1C2C"/>
    <w:rsid w:val="001F35CF"/>
    <w:rsid w:val="001F5859"/>
    <w:rsid w:val="001F7FA1"/>
    <w:rsid w:val="002003EE"/>
    <w:rsid w:val="00201774"/>
    <w:rsid w:val="00201F24"/>
    <w:rsid w:val="00206CDB"/>
    <w:rsid w:val="0020768A"/>
    <w:rsid w:val="002217DE"/>
    <w:rsid w:val="0022237B"/>
    <w:rsid w:val="00222E0D"/>
    <w:rsid w:val="00222E82"/>
    <w:rsid w:val="002317CC"/>
    <w:rsid w:val="00232297"/>
    <w:rsid w:val="00232762"/>
    <w:rsid w:val="002336B1"/>
    <w:rsid w:val="00236D28"/>
    <w:rsid w:val="002379DD"/>
    <w:rsid w:val="002419BA"/>
    <w:rsid w:val="00242433"/>
    <w:rsid w:val="00251E3A"/>
    <w:rsid w:val="00254EA8"/>
    <w:rsid w:val="002563B3"/>
    <w:rsid w:val="00257998"/>
    <w:rsid w:val="00261606"/>
    <w:rsid w:val="00267E2B"/>
    <w:rsid w:val="00273FA4"/>
    <w:rsid w:val="002757B8"/>
    <w:rsid w:val="00277A0C"/>
    <w:rsid w:val="0028521E"/>
    <w:rsid w:val="002872EB"/>
    <w:rsid w:val="002937F1"/>
    <w:rsid w:val="00293CCC"/>
    <w:rsid w:val="002953ED"/>
    <w:rsid w:val="002A03FB"/>
    <w:rsid w:val="002A0E9E"/>
    <w:rsid w:val="002A1FD7"/>
    <w:rsid w:val="002A31BF"/>
    <w:rsid w:val="002A5AB3"/>
    <w:rsid w:val="002B4FB3"/>
    <w:rsid w:val="002B62B3"/>
    <w:rsid w:val="002C175D"/>
    <w:rsid w:val="002C439A"/>
    <w:rsid w:val="002D11C0"/>
    <w:rsid w:val="002D4A04"/>
    <w:rsid w:val="002D5629"/>
    <w:rsid w:val="002D7B92"/>
    <w:rsid w:val="002E2BEF"/>
    <w:rsid w:val="002F017D"/>
    <w:rsid w:val="002F0447"/>
    <w:rsid w:val="002F2FB8"/>
    <w:rsid w:val="002F5135"/>
    <w:rsid w:val="002F538C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614D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74E84"/>
    <w:rsid w:val="00387D24"/>
    <w:rsid w:val="00393A99"/>
    <w:rsid w:val="0039468A"/>
    <w:rsid w:val="00395EE2"/>
    <w:rsid w:val="003967AD"/>
    <w:rsid w:val="003A0288"/>
    <w:rsid w:val="003A5CC5"/>
    <w:rsid w:val="003A6786"/>
    <w:rsid w:val="003A70B2"/>
    <w:rsid w:val="003A7CA6"/>
    <w:rsid w:val="003B3ED9"/>
    <w:rsid w:val="003B6BD2"/>
    <w:rsid w:val="003C00EE"/>
    <w:rsid w:val="003C431B"/>
    <w:rsid w:val="003D2D08"/>
    <w:rsid w:val="003E016F"/>
    <w:rsid w:val="003E1202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1347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6E73"/>
    <w:rsid w:val="00457D2E"/>
    <w:rsid w:val="00462412"/>
    <w:rsid w:val="004648E3"/>
    <w:rsid w:val="00464A09"/>
    <w:rsid w:val="004738B4"/>
    <w:rsid w:val="004815E7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E81"/>
    <w:rsid w:val="004E7282"/>
    <w:rsid w:val="004F13FA"/>
    <w:rsid w:val="004F4044"/>
    <w:rsid w:val="004F4EE7"/>
    <w:rsid w:val="004F53DE"/>
    <w:rsid w:val="004F6247"/>
    <w:rsid w:val="004F7D29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579B"/>
    <w:rsid w:val="005860FE"/>
    <w:rsid w:val="00586445"/>
    <w:rsid w:val="00587930"/>
    <w:rsid w:val="005970C5"/>
    <w:rsid w:val="005A284A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21BE"/>
    <w:rsid w:val="005E3932"/>
    <w:rsid w:val="005E617D"/>
    <w:rsid w:val="005E714C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25B0"/>
    <w:rsid w:val="0062361E"/>
    <w:rsid w:val="00626160"/>
    <w:rsid w:val="00626924"/>
    <w:rsid w:val="006270D2"/>
    <w:rsid w:val="00630CAB"/>
    <w:rsid w:val="006311CD"/>
    <w:rsid w:val="00633054"/>
    <w:rsid w:val="0064154B"/>
    <w:rsid w:val="00643974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9E7"/>
    <w:rsid w:val="00685F4D"/>
    <w:rsid w:val="00686801"/>
    <w:rsid w:val="006872B1"/>
    <w:rsid w:val="00690A16"/>
    <w:rsid w:val="00690E1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0B27"/>
    <w:rsid w:val="006D11F3"/>
    <w:rsid w:val="006D1BBD"/>
    <w:rsid w:val="006D2845"/>
    <w:rsid w:val="006D3263"/>
    <w:rsid w:val="006E44EF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0F10"/>
    <w:rsid w:val="00745D1F"/>
    <w:rsid w:val="00747B4A"/>
    <w:rsid w:val="00752428"/>
    <w:rsid w:val="00756EA9"/>
    <w:rsid w:val="00760A78"/>
    <w:rsid w:val="0076118F"/>
    <w:rsid w:val="0076259F"/>
    <w:rsid w:val="00771960"/>
    <w:rsid w:val="00772BCF"/>
    <w:rsid w:val="00772D33"/>
    <w:rsid w:val="00772D3E"/>
    <w:rsid w:val="00774163"/>
    <w:rsid w:val="00774525"/>
    <w:rsid w:val="00774AF8"/>
    <w:rsid w:val="00776B4D"/>
    <w:rsid w:val="00776DF3"/>
    <w:rsid w:val="00780B1B"/>
    <w:rsid w:val="00784C1A"/>
    <w:rsid w:val="00790FD1"/>
    <w:rsid w:val="00794D09"/>
    <w:rsid w:val="00796973"/>
    <w:rsid w:val="0079783D"/>
    <w:rsid w:val="007A0C2E"/>
    <w:rsid w:val="007A1DA3"/>
    <w:rsid w:val="007A1F56"/>
    <w:rsid w:val="007A38DE"/>
    <w:rsid w:val="007A4984"/>
    <w:rsid w:val="007A5721"/>
    <w:rsid w:val="007A5C03"/>
    <w:rsid w:val="007C18AB"/>
    <w:rsid w:val="007C433F"/>
    <w:rsid w:val="007D129E"/>
    <w:rsid w:val="007D1A70"/>
    <w:rsid w:val="007E016E"/>
    <w:rsid w:val="007E0668"/>
    <w:rsid w:val="007E29D3"/>
    <w:rsid w:val="007E3824"/>
    <w:rsid w:val="007E6B85"/>
    <w:rsid w:val="007F4CE3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0433"/>
    <w:rsid w:val="008434FB"/>
    <w:rsid w:val="0084553D"/>
    <w:rsid w:val="0084560A"/>
    <w:rsid w:val="00846ECA"/>
    <w:rsid w:val="00847E4C"/>
    <w:rsid w:val="008502BC"/>
    <w:rsid w:val="00851D93"/>
    <w:rsid w:val="00865800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2763"/>
    <w:rsid w:val="008B7252"/>
    <w:rsid w:val="008B7935"/>
    <w:rsid w:val="008C1B36"/>
    <w:rsid w:val="008C3FBD"/>
    <w:rsid w:val="008C7C4E"/>
    <w:rsid w:val="008D1ACA"/>
    <w:rsid w:val="008D5448"/>
    <w:rsid w:val="008E1771"/>
    <w:rsid w:val="008E1E25"/>
    <w:rsid w:val="008E5449"/>
    <w:rsid w:val="008E6EC4"/>
    <w:rsid w:val="008E7551"/>
    <w:rsid w:val="008F5BCF"/>
    <w:rsid w:val="008F6A66"/>
    <w:rsid w:val="00900C98"/>
    <w:rsid w:val="0090309B"/>
    <w:rsid w:val="0090399C"/>
    <w:rsid w:val="0090632F"/>
    <w:rsid w:val="009120B4"/>
    <w:rsid w:val="00912DCE"/>
    <w:rsid w:val="009130A8"/>
    <w:rsid w:val="00913F99"/>
    <w:rsid w:val="00924DF9"/>
    <w:rsid w:val="00926CA1"/>
    <w:rsid w:val="009312CC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5FE1"/>
    <w:rsid w:val="00957D93"/>
    <w:rsid w:val="00960228"/>
    <w:rsid w:val="00965235"/>
    <w:rsid w:val="00965B25"/>
    <w:rsid w:val="00965D94"/>
    <w:rsid w:val="00967929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2B94"/>
    <w:rsid w:val="009F42C0"/>
    <w:rsid w:val="009F4877"/>
    <w:rsid w:val="009F4B44"/>
    <w:rsid w:val="009F6D2B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449AE"/>
    <w:rsid w:val="00A452A1"/>
    <w:rsid w:val="00A453CD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1F49"/>
    <w:rsid w:val="00A963DF"/>
    <w:rsid w:val="00AA23CD"/>
    <w:rsid w:val="00AB1C6F"/>
    <w:rsid w:val="00AC4B9D"/>
    <w:rsid w:val="00AC61D6"/>
    <w:rsid w:val="00AD0591"/>
    <w:rsid w:val="00AD0F34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3693"/>
    <w:rsid w:val="00B05D33"/>
    <w:rsid w:val="00B05ECC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43C4"/>
    <w:rsid w:val="00B37A1D"/>
    <w:rsid w:val="00B37E5F"/>
    <w:rsid w:val="00B430FC"/>
    <w:rsid w:val="00B47415"/>
    <w:rsid w:val="00B52269"/>
    <w:rsid w:val="00B56376"/>
    <w:rsid w:val="00B56528"/>
    <w:rsid w:val="00B609DF"/>
    <w:rsid w:val="00B63CA4"/>
    <w:rsid w:val="00B7315F"/>
    <w:rsid w:val="00B739AE"/>
    <w:rsid w:val="00B73F45"/>
    <w:rsid w:val="00B74C51"/>
    <w:rsid w:val="00B753C1"/>
    <w:rsid w:val="00B83C92"/>
    <w:rsid w:val="00B85168"/>
    <w:rsid w:val="00B937AD"/>
    <w:rsid w:val="00B96358"/>
    <w:rsid w:val="00B96956"/>
    <w:rsid w:val="00BA011E"/>
    <w:rsid w:val="00BA024D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C02537"/>
    <w:rsid w:val="00C06673"/>
    <w:rsid w:val="00C11BDE"/>
    <w:rsid w:val="00C133D8"/>
    <w:rsid w:val="00C204C4"/>
    <w:rsid w:val="00C20BA2"/>
    <w:rsid w:val="00C37F91"/>
    <w:rsid w:val="00C40823"/>
    <w:rsid w:val="00C412CD"/>
    <w:rsid w:val="00C42265"/>
    <w:rsid w:val="00C42E85"/>
    <w:rsid w:val="00C53610"/>
    <w:rsid w:val="00C54942"/>
    <w:rsid w:val="00C54C40"/>
    <w:rsid w:val="00C60B32"/>
    <w:rsid w:val="00C63BF9"/>
    <w:rsid w:val="00C6410E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B0F8F"/>
    <w:rsid w:val="00CB609A"/>
    <w:rsid w:val="00CC1DA3"/>
    <w:rsid w:val="00CC2B81"/>
    <w:rsid w:val="00CC41F4"/>
    <w:rsid w:val="00CD1FE0"/>
    <w:rsid w:val="00CD2E0B"/>
    <w:rsid w:val="00CD3BCF"/>
    <w:rsid w:val="00CE0B81"/>
    <w:rsid w:val="00CE0E91"/>
    <w:rsid w:val="00CE3364"/>
    <w:rsid w:val="00CE5A68"/>
    <w:rsid w:val="00CF0B31"/>
    <w:rsid w:val="00CF2F1A"/>
    <w:rsid w:val="00D1048C"/>
    <w:rsid w:val="00D14311"/>
    <w:rsid w:val="00D15A7A"/>
    <w:rsid w:val="00D20A8D"/>
    <w:rsid w:val="00D261F4"/>
    <w:rsid w:val="00D26B26"/>
    <w:rsid w:val="00D27D3E"/>
    <w:rsid w:val="00D31121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485B"/>
    <w:rsid w:val="00D76BDF"/>
    <w:rsid w:val="00D77306"/>
    <w:rsid w:val="00D80468"/>
    <w:rsid w:val="00D819CB"/>
    <w:rsid w:val="00D82CCD"/>
    <w:rsid w:val="00D94351"/>
    <w:rsid w:val="00D94722"/>
    <w:rsid w:val="00D94ED5"/>
    <w:rsid w:val="00DA045E"/>
    <w:rsid w:val="00DA099D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4C52"/>
    <w:rsid w:val="00DF73CA"/>
    <w:rsid w:val="00E06563"/>
    <w:rsid w:val="00E141B8"/>
    <w:rsid w:val="00E3260A"/>
    <w:rsid w:val="00E36399"/>
    <w:rsid w:val="00E36FCE"/>
    <w:rsid w:val="00E3740E"/>
    <w:rsid w:val="00E37CFC"/>
    <w:rsid w:val="00E40626"/>
    <w:rsid w:val="00E40F65"/>
    <w:rsid w:val="00E41DA6"/>
    <w:rsid w:val="00E422B9"/>
    <w:rsid w:val="00E42E9D"/>
    <w:rsid w:val="00E43B24"/>
    <w:rsid w:val="00E45ADF"/>
    <w:rsid w:val="00E46C0F"/>
    <w:rsid w:val="00E50A35"/>
    <w:rsid w:val="00E51688"/>
    <w:rsid w:val="00E54EFE"/>
    <w:rsid w:val="00E60A71"/>
    <w:rsid w:val="00E74F84"/>
    <w:rsid w:val="00E77378"/>
    <w:rsid w:val="00E8044E"/>
    <w:rsid w:val="00E80B7F"/>
    <w:rsid w:val="00E8367C"/>
    <w:rsid w:val="00E87243"/>
    <w:rsid w:val="00E87733"/>
    <w:rsid w:val="00E953DE"/>
    <w:rsid w:val="00E97D7C"/>
    <w:rsid w:val="00EA4465"/>
    <w:rsid w:val="00EA46E2"/>
    <w:rsid w:val="00EC1227"/>
    <w:rsid w:val="00EC1A52"/>
    <w:rsid w:val="00EC54C3"/>
    <w:rsid w:val="00EC733B"/>
    <w:rsid w:val="00ED1918"/>
    <w:rsid w:val="00ED2A1B"/>
    <w:rsid w:val="00ED62B6"/>
    <w:rsid w:val="00ED7646"/>
    <w:rsid w:val="00EE02CF"/>
    <w:rsid w:val="00EE245A"/>
    <w:rsid w:val="00EE491F"/>
    <w:rsid w:val="00EE55C4"/>
    <w:rsid w:val="00EE62B5"/>
    <w:rsid w:val="00EF149A"/>
    <w:rsid w:val="00EF427C"/>
    <w:rsid w:val="00EF6A10"/>
    <w:rsid w:val="00EF7130"/>
    <w:rsid w:val="00F00333"/>
    <w:rsid w:val="00F02486"/>
    <w:rsid w:val="00F1272F"/>
    <w:rsid w:val="00F1491E"/>
    <w:rsid w:val="00F22BC6"/>
    <w:rsid w:val="00F24224"/>
    <w:rsid w:val="00F24714"/>
    <w:rsid w:val="00F26604"/>
    <w:rsid w:val="00F27699"/>
    <w:rsid w:val="00F3071D"/>
    <w:rsid w:val="00F37D2B"/>
    <w:rsid w:val="00F412D3"/>
    <w:rsid w:val="00F414F9"/>
    <w:rsid w:val="00F44C85"/>
    <w:rsid w:val="00F47DCE"/>
    <w:rsid w:val="00F5084E"/>
    <w:rsid w:val="00F5229D"/>
    <w:rsid w:val="00F60C7B"/>
    <w:rsid w:val="00F71237"/>
    <w:rsid w:val="00F727B1"/>
    <w:rsid w:val="00F7325F"/>
    <w:rsid w:val="00F75FD2"/>
    <w:rsid w:val="00F80160"/>
    <w:rsid w:val="00F8339C"/>
    <w:rsid w:val="00F8682A"/>
    <w:rsid w:val="00F8723D"/>
    <w:rsid w:val="00F91009"/>
    <w:rsid w:val="00F91B1E"/>
    <w:rsid w:val="00F948B2"/>
    <w:rsid w:val="00F97647"/>
    <w:rsid w:val="00FA2C5C"/>
    <w:rsid w:val="00FA4DAA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8767DA63-6730-4ADA-A4F8-80F6E37E7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6DA5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126DA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26DA5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customStyle="1" w:styleId="mjx-char">
    <w:name w:val="mjx-char"/>
    <w:basedOn w:val="DefaultParagraphFont"/>
    <w:rsid w:val="00776DF3"/>
  </w:style>
  <w:style w:type="character" w:customStyle="1" w:styleId="mjx-charbox">
    <w:name w:val="mjx-charbox"/>
    <w:basedOn w:val="DefaultParagraphFont"/>
    <w:rsid w:val="00776DF3"/>
  </w:style>
  <w:style w:type="character" w:customStyle="1" w:styleId="mjxassistivemathml">
    <w:name w:val="mjx_assistive_mathml"/>
    <w:basedOn w:val="DefaultParagraphFont"/>
    <w:rsid w:val="00776D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header" Target="header3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e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497" Type="http://schemas.openxmlformats.org/officeDocument/2006/relationships/header" Target="header1.xml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502" Type="http://schemas.openxmlformats.org/officeDocument/2006/relationships/theme" Target="theme/theme1.xml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2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7.wmf"/><Relationship Id="rId457" Type="http://schemas.openxmlformats.org/officeDocument/2006/relationships/oleObject" Target="embeddings/oleObject224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478" Type="http://schemas.openxmlformats.org/officeDocument/2006/relationships/image" Target="media/image238.wmf"/><Relationship Id="rId499" Type="http://schemas.openxmlformats.org/officeDocument/2006/relationships/footer" Target="footer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image" Target="media/image212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3.wmf"/><Relationship Id="rId489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9.wmf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image" Target="media/image168.wmf"/><Relationship Id="rId490" Type="http://schemas.openxmlformats.org/officeDocument/2006/relationships/image" Target="media/image244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3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0.wmf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6.bin"/><Relationship Id="rId482" Type="http://schemas.openxmlformats.org/officeDocument/2006/relationships/image" Target="media/image24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8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png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6.wmf"/><Relationship Id="rId496" Type="http://schemas.openxmlformats.org/officeDocument/2006/relationships/image" Target="media/image247.jpe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fontTable" Target="fontTable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header" Target="header2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8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50.png"/><Relationship Id="rId1" Type="http://schemas.openxmlformats.org/officeDocument/2006/relationships/image" Target="media/image24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5</TotalTime>
  <Pages>7</Pages>
  <Words>1798</Words>
  <Characters>10250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Hạnh Lê Thị Hoàng</cp:lastModifiedBy>
  <cp:revision>29</cp:revision>
  <dcterms:created xsi:type="dcterms:W3CDTF">2021-05-25T08:27:00Z</dcterms:created>
  <dcterms:modified xsi:type="dcterms:W3CDTF">2021-07-22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